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05FAEBC6" w14:textId="77777777" w:rsidR="001A5683" w:rsidRDefault="001A5683" w:rsidP="001A5683">
      <w:pPr>
        <w:ind w:left="630" w:hanging="630"/>
        <w:jc w:val="center"/>
        <w:rPr>
          <w:b/>
          <w:sz w:val="32"/>
          <w:szCs w:val="32"/>
        </w:rPr>
      </w:pPr>
      <w:bookmarkStart w:id="0" w:name="_GoBack"/>
      <w:bookmarkEnd w:id="0"/>
      <w:r>
        <w:rPr>
          <w:b/>
          <w:sz w:val="32"/>
          <w:szCs w:val="32"/>
        </w:rPr>
        <w:t>Chapter 1</w:t>
      </w:r>
    </w:p>
    <w:p w14:paraId="0633B7D1" w14:textId="77777777" w:rsidR="001A5683" w:rsidRDefault="001A5683" w:rsidP="001A5683">
      <w:pPr>
        <w:ind w:left="630" w:hanging="630"/>
      </w:pPr>
    </w:p>
    <w:p w14:paraId="091F78D6" w14:textId="77777777" w:rsidR="001A5683" w:rsidRDefault="001A5683" w:rsidP="001A5683">
      <w:pPr>
        <w:ind w:left="630" w:hanging="630"/>
      </w:pPr>
    </w:p>
    <w:p w14:paraId="176B6E28" w14:textId="77777777" w:rsidR="001A5683" w:rsidRDefault="0008316F" w:rsidP="001A5683">
      <w:pPr>
        <w:ind w:left="630" w:hanging="630"/>
      </w:pPr>
      <w:r>
        <w:t xml:space="preserve">Problems </w:t>
      </w:r>
      <w:r w:rsidRPr="00513658">
        <w:rPr>
          <w:b/>
        </w:rPr>
        <w:t>1-1</w:t>
      </w:r>
      <w:r>
        <w:t xml:space="preserve"> through </w:t>
      </w:r>
      <w:r w:rsidRPr="00513658">
        <w:rPr>
          <w:b/>
        </w:rPr>
        <w:t>1-6</w:t>
      </w:r>
      <w:r>
        <w:t xml:space="preserve"> are for student research. No standard solutions are provided.</w:t>
      </w:r>
    </w:p>
    <w:p w14:paraId="0F6DA1CB" w14:textId="77777777" w:rsidR="001A5683" w:rsidRDefault="001A5683" w:rsidP="001A5683">
      <w:pPr>
        <w:ind w:left="630" w:hanging="630"/>
      </w:pPr>
    </w:p>
    <w:p w14:paraId="7BE49121" w14:textId="77777777" w:rsidR="0008316F" w:rsidRDefault="001A5683" w:rsidP="001A5683">
      <w:pPr>
        <w:ind w:left="630" w:hanging="630"/>
      </w:pPr>
      <w:r>
        <w:rPr>
          <w:b/>
        </w:rPr>
        <w:t>1-</w:t>
      </w:r>
      <w:r w:rsidR="0008316F">
        <w:rPr>
          <w:b/>
        </w:rPr>
        <w:t>7</w:t>
      </w:r>
      <w:r>
        <w:tab/>
      </w:r>
      <w:r w:rsidR="0008316F">
        <w:t xml:space="preserve">From Fig. 1-2, cost of grinding to </w:t>
      </w:r>
      <w:r w:rsidR="0008316F">
        <w:sym w:font="Symbol" w:char="F0B1"/>
      </w:r>
      <w:r w:rsidR="0008316F">
        <w:t xml:space="preserve"> 0.0005 in is 270%. Cost of turning to </w:t>
      </w:r>
      <w:r w:rsidR="0008316F">
        <w:sym w:font="Symbol" w:char="F0B1"/>
      </w:r>
      <w:r w:rsidR="0008316F">
        <w:t xml:space="preserve"> 0.003 in is 60%. </w:t>
      </w:r>
    </w:p>
    <w:p w14:paraId="0AA09B86" w14:textId="77777777" w:rsidR="0008316F" w:rsidRPr="00513658" w:rsidRDefault="0008316F" w:rsidP="001A5683">
      <w:pPr>
        <w:ind w:left="630" w:hanging="630"/>
        <w:rPr>
          <w:i/>
        </w:rPr>
      </w:pP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t xml:space="preserve">Relative cost of grinding vs. </w:t>
      </w:r>
      <w:proofErr w:type="gramStart"/>
      <w:r>
        <w:t>turning  =</w:t>
      </w:r>
      <w:proofErr w:type="gramEnd"/>
      <w:r w:rsidR="000E7338">
        <w:t xml:space="preserve"> </w:t>
      </w:r>
      <w:r>
        <w:t xml:space="preserve">270/60 = </w:t>
      </w:r>
      <w:r w:rsidR="000E7338">
        <w:t xml:space="preserve"> 4.5 times</w:t>
      </w:r>
      <w:r w:rsidR="000E7338">
        <w:tab/>
      </w:r>
      <w:r w:rsidR="000E7338">
        <w:tab/>
      </w:r>
      <w:r w:rsidR="000E7338">
        <w:rPr>
          <w:i/>
        </w:rPr>
        <w:t>Ans.</w:t>
      </w:r>
    </w:p>
    <w:p w14:paraId="4E7B12F5" w14:textId="77777777" w:rsidR="0008316F" w:rsidRDefault="0008316F" w:rsidP="001A5683">
      <w:pPr>
        <w:ind w:left="630" w:hanging="630"/>
      </w:pPr>
      <w:r>
        <w:softHyphen/>
      </w:r>
      <w:r>
        <w:softHyphen/>
      </w:r>
      <w:r>
        <w:softHyphen/>
      </w:r>
      <w:r>
        <w:softHyphen/>
      </w:r>
      <w:r>
        <w:softHyphen/>
      </w:r>
      <w:r>
        <w:softHyphen/>
      </w:r>
      <w:r>
        <w:softHyphen/>
      </w:r>
      <w:r>
        <w:softHyphen/>
      </w:r>
      <w:r>
        <w:softHyphen/>
      </w:r>
      <w:r>
        <w:softHyphen/>
      </w:r>
      <w:r>
        <w:softHyphen/>
      </w:r>
      <w:r>
        <w:softHyphen/>
      </w:r>
      <w:r>
        <w:softHyphen/>
      </w:r>
      <w:r>
        <w:softHyphen/>
      </w:r>
      <w:r>
        <w:softHyphen/>
      </w:r>
      <w:r>
        <w:softHyphen/>
      </w:r>
      <w:r>
        <w:softHyphen/>
      </w:r>
      <w:r>
        <w:softHyphen/>
      </w:r>
      <w:r>
        <w:softHyphen/>
      </w:r>
      <w:r>
        <w:softHyphen/>
        <w:t>______________________________________________________________________________</w:t>
      </w:r>
    </w:p>
    <w:p w14:paraId="62933272" w14:textId="77777777" w:rsidR="00F23624" w:rsidRDefault="00F23624" w:rsidP="001A5683">
      <w:pPr>
        <w:ind w:left="630" w:hanging="630"/>
        <w:rPr>
          <w:b/>
        </w:rPr>
      </w:pPr>
    </w:p>
    <w:p w14:paraId="44031967" w14:textId="77777777" w:rsidR="0008316F" w:rsidRDefault="0008316F" w:rsidP="001A5683">
      <w:pPr>
        <w:ind w:left="630" w:hanging="630"/>
      </w:pPr>
      <w:r w:rsidRPr="0008316F">
        <w:rPr>
          <w:b/>
        </w:rPr>
        <w:t>1-8</w:t>
      </w:r>
      <w:r w:rsidRPr="0008316F">
        <w:tab/>
      </w:r>
      <w:r w:rsidRPr="0008316F">
        <w:rPr>
          <w:i/>
        </w:rPr>
        <w:t>C</w:t>
      </w:r>
      <w:r>
        <w:rPr>
          <w:i/>
          <w:vertAlign w:val="subscript"/>
        </w:rPr>
        <w:t>A</w:t>
      </w:r>
      <w:r>
        <w:t xml:space="preserve"> </w:t>
      </w:r>
      <w:proofErr w:type="gramStart"/>
      <w:r>
        <w:t xml:space="preserve">=  </w:t>
      </w:r>
      <w:r w:rsidRPr="0008316F">
        <w:rPr>
          <w:i/>
        </w:rPr>
        <w:t>C</w:t>
      </w:r>
      <w:r>
        <w:rPr>
          <w:i/>
          <w:vertAlign w:val="subscript"/>
        </w:rPr>
        <w:t>B</w:t>
      </w:r>
      <w:proofErr w:type="gramEnd"/>
      <w:r>
        <w:t>,</w:t>
      </w:r>
    </w:p>
    <w:p w14:paraId="45F26407" w14:textId="77777777" w:rsidR="0008316F" w:rsidRDefault="0008316F" w:rsidP="001A5683">
      <w:pPr>
        <w:ind w:left="630" w:hanging="630"/>
      </w:pPr>
    </w:p>
    <w:p w14:paraId="7EF431B0" w14:textId="77777777" w:rsidR="0008316F" w:rsidRDefault="0008316F" w:rsidP="0008316F">
      <w:pPr>
        <w:ind w:left="630" w:hanging="630"/>
      </w:pPr>
      <w:r>
        <w:tab/>
      </w:r>
      <w:r w:rsidR="000E7338">
        <w:tab/>
      </w:r>
      <w:r w:rsidR="000E7338">
        <w:tab/>
      </w:r>
      <w:r>
        <w:t>10 +</w:t>
      </w:r>
      <w:r w:rsidR="000E7338">
        <w:t xml:space="preserve"> 0.8 </w:t>
      </w:r>
      <w:r w:rsidR="000E7338">
        <w:rPr>
          <w:i/>
        </w:rPr>
        <w:t>P</w:t>
      </w:r>
      <w:r w:rsidR="000E7338">
        <w:t xml:space="preserve"> = 60 + 0.8 </w:t>
      </w:r>
      <w:r w:rsidR="000E7338">
        <w:rPr>
          <w:i/>
        </w:rPr>
        <w:t>P</w:t>
      </w:r>
      <w:r w:rsidR="000E7338">
        <w:t xml:space="preserve"> </w:t>
      </w:r>
      <w:r w:rsidR="000E7338">
        <w:sym w:font="Symbol" w:char="F02D"/>
      </w:r>
      <w:r w:rsidR="000E7338">
        <w:t xml:space="preserve"> 0.005 </w:t>
      </w:r>
      <w:r w:rsidR="000E7338">
        <w:rPr>
          <w:i/>
        </w:rPr>
        <w:t>P</w:t>
      </w:r>
      <w:r w:rsidR="00513658">
        <w:rPr>
          <w:vertAlign w:val="superscript"/>
        </w:rPr>
        <w:t xml:space="preserve"> 2</w:t>
      </w:r>
      <w:r w:rsidR="000E7338">
        <w:t xml:space="preserve">  </w:t>
      </w:r>
    </w:p>
    <w:p w14:paraId="79232246" w14:textId="77777777" w:rsidR="000E7338" w:rsidRDefault="000E7338" w:rsidP="0008316F">
      <w:pPr>
        <w:ind w:left="630" w:hanging="630"/>
      </w:pPr>
    </w:p>
    <w:p w14:paraId="53E6C2A7" w14:textId="77777777" w:rsidR="000E7338" w:rsidRPr="000E7338" w:rsidRDefault="000E7338" w:rsidP="0008316F">
      <w:pPr>
        <w:ind w:left="630" w:hanging="630"/>
        <w:rPr>
          <w:i/>
        </w:rPr>
      </w:pPr>
      <w:r>
        <w:tab/>
      </w:r>
      <w:r>
        <w:tab/>
      </w:r>
      <w:r>
        <w:tab/>
      </w:r>
      <w:r>
        <w:rPr>
          <w:i/>
        </w:rPr>
        <w:t>P</w:t>
      </w:r>
      <w:r w:rsidR="00513658">
        <w:rPr>
          <w:vertAlign w:val="superscript"/>
        </w:rPr>
        <w:t xml:space="preserve"> 2</w:t>
      </w:r>
      <w:r>
        <w:t xml:space="preserve"> = 50/0.005</w:t>
      </w:r>
      <w:r>
        <w:tab/>
      </w:r>
      <w:r>
        <w:tab/>
      </w:r>
      <w:r>
        <w:sym w:font="Symbol" w:char="F0DE"/>
      </w:r>
      <w:r>
        <w:tab/>
      </w:r>
      <w:r>
        <w:rPr>
          <w:i/>
        </w:rPr>
        <w:t>P</w:t>
      </w:r>
      <w:r>
        <w:t xml:space="preserve"> = 100</w:t>
      </w:r>
      <w:r w:rsidR="00513658">
        <w:t xml:space="preserve"> parts</w:t>
      </w:r>
      <w:r>
        <w:tab/>
      </w:r>
      <w:r>
        <w:rPr>
          <w:i/>
        </w:rPr>
        <w:t>Ans.</w:t>
      </w:r>
    </w:p>
    <w:p w14:paraId="56C657CF" w14:textId="77777777" w:rsidR="0008316F" w:rsidRDefault="0008316F" w:rsidP="0008316F">
      <w:pPr>
        <w:ind w:left="630" w:hanging="630"/>
      </w:pPr>
      <w:r>
        <w:t>______________________________________________________________________________</w:t>
      </w:r>
    </w:p>
    <w:p w14:paraId="1223838F" w14:textId="77777777" w:rsidR="0008316F" w:rsidRDefault="0008316F" w:rsidP="0008316F">
      <w:pPr>
        <w:ind w:left="630" w:hanging="630"/>
      </w:pPr>
    </w:p>
    <w:p w14:paraId="777AB2E1" w14:textId="77777777" w:rsidR="0008316F" w:rsidRPr="00704322" w:rsidRDefault="0008316F" w:rsidP="0008316F">
      <w:pPr>
        <w:ind w:left="630" w:hanging="630"/>
      </w:pPr>
      <w:r>
        <w:rPr>
          <w:b/>
        </w:rPr>
        <w:t>1-9</w:t>
      </w:r>
      <w:r>
        <w:tab/>
      </w:r>
      <w:r w:rsidR="00704322">
        <w:t xml:space="preserve">Max. load = 1.10 </w:t>
      </w:r>
      <w:r w:rsidR="00704322">
        <w:rPr>
          <w:i/>
        </w:rPr>
        <w:t>P</w:t>
      </w:r>
    </w:p>
    <w:p w14:paraId="392D48D7" w14:textId="77777777" w:rsidR="00704322" w:rsidRPr="00704322" w:rsidRDefault="00704322" w:rsidP="0008316F">
      <w:pPr>
        <w:ind w:left="630" w:hanging="630"/>
      </w:pPr>
      <w:r w:rsidRPr="00704322">
        <w:tab/>
        <w:t>Min. area</w:t>
      </w:r>
      <w:r>
        <w:t xml:space="preserve"> = (0.95)</w:t>
      </w:r>
      <w:r>
        <w:rPr>
          <w:vertAlign w:val="superscript"/>
        </w:rPr>
        <w:t>2</w:t>
      </w:r>
      <w:r>
        <w:rPr>
          <w:i/>
        </w:rPr>
        <w:t>A</w:t>
      </w:r>
    </w:p>
    <w:p w14:paraId="1950378D" w14:textId="77777777" w:rsidR="00704322" w:rsidRDefault="00704322" w:rsidP="0008316F">
      <w:pPr>
        <w:ind w:left="630" w:hanging="630"/>
      </w:pPr>
      <w:r>
        <w:tab/>
        <w:t xml:space="preserve">Min. strength = 0.85 </w:t>
      </w:r>
      <w:r>
        <w:rPr>
          <w:i/>
        </w:rPr>
        <w:t>S</w:t>
      </w:r>
    </w:p>
    <w:p w14:paraId="356FCEBA" w14:textId="77777777" w:rsidR="00704322" w:rsidRDefault="00704322" w:rsidP="00704322">
      <w:pPr>
        <w:ind w:left="630" w:hanging="630"/>
      </w:pPr>
      <w:r>
        <w:tab/>
        <w:t>To offset the absolute uncertainties, the design factor, from Eq. (1-1)</w:t>
      </w:r>
      <w:r w:rsidRPr="00704322">
        <w:t xml:space="preserve"> </w:t>
      </w:r>
      <w:r>
        <w:t>should be</w:t>
      </w:r>
    </w:p>
    <w:p w14:paraId="1D5A7962" w14:textId="77777777" w:rsidR="00704322" w:rsidRDefault="00704322" w:rsidP="00704322">
      <w:pPr>
        <w:ind w:left="630" w:hanging="630"/>
      </w:pPr>
    </w:p>
    <w:p w14:paraId="32EF66D7" w14:textId="77777777" w:rsidR="0008316F" w:rsidRDefault="00704322" w:rsidP="0008316F">
      <w:pPr>
        <w:ind w:left="630" w:hanging="630"/>
      </w:pPr>
      <w:r>
        <w:tab/>
      </w:r>
      <w:r>
        <w:tab/>
      </w:r>
      <w:r>
        <w:tab/>
      </w:r>
      <w:r w:rsidR="00513658" w:rsidRPr="00704322">
        <w:rPr>
          <w:position w:val="-36"/>
        </w:rPr>
        <w:object w:dxaOrig="3660" w:dyaOrig="740" w14:anchorId="4A16CEE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0pt;height:36pt" o:ole="">
            <v:imagedata r:id="rId7" o:title=""/>
          </v:shape>
          <o:OLEObject Type="Embed" ProgID="Equation.DSMT4" ShapeID="_x0000_i1025" DrawAspect="Content" ObjectID="_1745774970" r:id="rId8"/>
        </w:object>
      </w:r>
    </w:p>
    <w:p w14:paraId="25490F76" w14:textId="77777777" w:rsidR="0008316F" w:rsidRDefault="0008316F" w:rsidP="0008316F">
      <w:pPr>
        <w:ind w:left="630" w:hanging="630"/>
      </w:pPr>
      <w:r>
        <w:t>______________________________________________________________________________</w:t>
      </w:r>
    </w:p>
    <w:p w14:paraId="7EE2F509" w14:textId="77777777" w:rsidR="0008316F" w:rsidRDefault="0008316F" w:rsidP="0008316F">
      <w:pPr>
        <w:ind w:left="630" w:hanging="630"/>
      </w:pPr>
    </w:p>
    <w:p w14:paraId="63DF4BEF" w14:textId="77777777" w:rsidR="00BA4973" w:rsidRDefault="000E7338" w:rsidP="00BA4973">
      <w:pPr>
        <w:ind w:left="630" w:hanging="630"/>
      </w:pPr>
      <w:r>
        <w:t xml:space="preserve"> </w:t>
      </w:r>
      <w:r>
        <w:rPr>
          <w:b/>
        </w:rPr>
        <w:t>1-10</w:t>
      </w:r>
      <w:r>
        <w:tab/>
      </w:r>
      <w:r w:rsidR="00704322">
        <w:t>(</w:t>
      </w:r>
      <w:proofErr w:type="gramStart"/>
      <w:r w:rsidR="00704322">
        <w:rPr>
          <w:b/>
        </w:rPr>
        <w:t>a</w:t>
      </w:r>
      <w:r w:rsidR="00704322">
        <w:t xml:space="preserve">)  </w:t>
      </w:r>
      <w:r w:rsidR="00704322">
        <w:rPr>
          <w:i/>
        </w:rPr>
        <w:t>X</w:t>
      </w:r>
      <w:proofErr w:type="gramEnd"/>
      <w:r w:rsidR="00704322">
        <w:rPr>
          <w:vertAlign w:val="subscript"/>
        </w:rPr>
        <w:t>1</w:t>
      </w:r>
      <w:r w:rsidR="00704322">
        <w:t xml:space="preserve"> + </w:t>
      </w:r>
      <w:r w:rsidR="00704322">
        <w:rPr>
          <w:i/>
        </w:rPr>
        <w:t>X</w:t>
      </w:r>
      <w:r w:rsidR="00704322">
        <w:rPr>
          <w:vertAlign w:val="subscript"/>
        </w:rPr>
        <w:t>2</w:t>
      </w:r>
      <w:r w:rsidR="00704322">
        <w:t>:</w:t>
      </w:r>
    </w:p>
    <w:p w14:paraId="0870FECC" w14:textId="77777777" w:rsidR="00BA4973" w:rsidRDefault="00BA4973" w:rsidP="00BA4973">
      <w:pPr>
        <w:ind w:left="630" w:hanging="630"/>
        <w:rPr>
          <w:b/>
        </w:rPr>
      </w:pP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 w:rsidRPr="00BA4973">
        <w:rPr>
          <w:b/>
          <w:position w:val="-50"/>
        </w:rPr>
        <w:object w:dxaOrig="3220" w:dyaOrig="1120" w14:anchorId="680CB78E">
          <v:shape id="_x0000_i1026" type="#_x0000_t75" style="width:158.4pt;height:57.6pt" o:ole="">
            <v:imagedata r:id="rId9" o:title=""/>
          </v:shape>
          <o:OLEObject Type="Embed" ProgID="Equation.DSMT4" ShapeID="_x0000_i1026" DrawAspect="Content" ObjectID="_1745774971" r:id="rId10"/>
        </w:object>
      </w:r>
    </w:p>
    <w:p w14:paraId="71EB8BF5" w14:textId="77777777" w:rsidR="00BA4973" w:rsidRDefault="00BA4973" w:rsidP="00BA4973">
      <w:pPr>
        <w:ind w:left="630" w:hanging="630"/>
      </w:pPr>
      <w:r>
        <w:rPr>
          <w:b/>
        </w:rPr>
        <w:tab/>
      </w:r>
      <w:r>
        <w:t>(</w:t>
      </w:r>
      <w:r>
        <w:rPr>
          <w:b/>
        </w:rPr>
        <w:t>b</w:t>
      </w:r>
      <w:r>
        <w:t xml:space="preserve">)  </w:t>
      </w:r>
      <w:r>
        <w:rPr>
          <w:i/>
        </w:rPr>
        <w:t>X</w:t>
      </w:r>
      <w:r>
        <w:rPr>
          <w:vertAlign w:val="subscript"/>
        </w:rPr>
        <w:t>1</w:t>
      </w:r>
      <w:r>
        <w:t xml:space="preserve"> </w:t>
      </w:r>
      <w:r>
        <w:sym w:font="Symbol" w:char="F02D"/>
      </w:r>
      <w:r>
        <w:t xml:space="preserve"> </w:t>
      </w:r>
      <w:r>
        <w:rPr>
          <w:i/>
        </w:rPr>
        <w:t>X</w:t>
      </w:r>
      <w:r>
        <w:rPr>
          <w:vertAlign w:val="subscript"/>
        </w:rPr>
        <w:t>2</w:t>
      </w:r>
      <w:r>
        <w:t>:</w:t>
      </w:r>
    </w:p>
    <w:p w14:paraId="74652A84" w14:textId="77777777" w:rsidR="00BA4973" w:rsidRDefault="00BA4973" w:rsidP="00BA4973">
      <w:pPr>
        <w:ind w:left="630" w:hanging="630"/>
      </w:pPr>
      <w:r>
        <w:tab/>
      </w:r>
      <w:r>
        <w:tab/>
      </w:r>
      <w:r>
        <w:tab/>
      </w:r>
      <w:r>
        <w:tab/>
      </w:r>
      <w:r w:rsidRPr="00BA4973">
        <w:rPr>
          <w:position w:val="-34"/>
        </w:rPr>
        <w:object w:dxaOrig="3879" w:dyaOrig="800" w14:anchorId="4AEAA68A">
          <v:shape id="_x0000_i1027" type="#_x0000_t75" style="width:194.4pt;height:43.2pt" o:ole="">
            <v:imagedata r:id="rId11" o:title=""/>
          </v:shape>
          <o:OLEObject Type="Embed" ProgID="Equation.DSMT4" ShapeID="_x0000_i1027" DrawAspect="Content" ObjectID="_1745774972" r:id="rId12"/>
        </w:object>
      </w:r>
    </w:p>
    <w:p w14:paraId="681CF52C" w14:textId="77777777" w:rsidR="00BA4973" w:rsidRDefault="00BA4973" w:rsidP="00BA4973">
      <w:pPr>
        <w:ind w:left="630" w:hanging="630"/>
      </w:pPr>
      <w:r>
        <w:tab/>
        <w:t>(</w:t>
      </w:r>
      <w:r>
        <w:rPr>
          <w:b/>
        </w:rPr>
        <w:t>c</w:t>
      </w:r>
      <w:r>
        <w:t xml:space="preserve">)  </w:t>
      </w:r>
      <w:r>
        <w:rPr>
          <w:i/>
        </w:rPr>
        <w:t>X</w:t>
      </w:r>
      <w:r>
        <w:rPr>
          <w:vertAlign w:val="subscript"/>
        </w:rPr>
        <w:t>1</w:t>
      </w:r>
      <w:r>
        <w:t xml:space="preserve"> </w:t>
      </w:r>
      <w:r>
        <w:rPr>
          <w:i/>
        </w:rPr>
        <w:t>X</w:t>
      </w:r>
      <w:r>
        <w:rPr>
          <w:vertAlign w:val="subscript"/>
        </w:rPr>
        <w:t>2</w:t>
      </w:r>
      <w:r>
        <w:t>:</w:t>
      </w:r>
    </w:p>
    <w:p w14:paraId="39F6967D" w14:textId="77777777" w:rsidR="00BA4973" w:rsidRDefault="00BA4973" w:rsidP="00BA4973">
      <w:pPr>
        <w:ind w:left="630" w:hanging="630"/>
      </w:pPr>
      <w:r>
        <w:tab/>
      </w:r>
      <w:r>
        <w:tab/>
      </w:r>
      <w:r>
        <w:tab/>
      </w:r>
      <w:r>
        <w:tab/>
      </w:r>
      <w:r w:rsidR="00917A3A" w:rsidRPr="00BA4973">
        <w:rPr>
          <w:position w:val="-90"/>
        </w:rPr>
        <w:object w:dxaOrig="4420" w:dyaOrig="1540" w14:anchorId="2703E1D0">
          <v:shape id="_x0000_i1028" type="#_x0000_t75" style="width:223.2pt;height:79.2pt" o:ole="">
            <v:imagedata r:id="rId13" o:title=""/>
          </v:shape>
          <o:OLEObject Type="Embed" ProgID="Equation.DSMT4" ShapeID="_x0000_i1028" DrawAspect="Content" ObjectID="_1745774973" r:id="rId14"/>
        </w:object>
      </w:r>
    </w:p>
    <w:p w14:paraId="43F81CC4" w14:textId="77777777" w:rsidR="007F2A5D" w:rsidRDefault="007F2A5D">
      <w:r>
        <w:br w:type="page"/>
      </w:r>
    </w:p>
    <w:p w14:paraId="20745F80" w14:textId="77777777" w:rsidR="00BA4973" w:rsidRDefault="00BA4973" w:rsidP="00BA4973">
      <w:pPr>
        <w:ind w:left="630" w:hanging="630"/>
      </w:pPr>
      <w:r>
        <w:lastRenderedPageBreak/>
        <w:tab/>
        <w:t>(</w:t>
      </w:r>
      <w:r>
        <w:rPr>
          <w:b/>
        </w:rPr>
        <w:t>d</w:t>
      </w:r>
      <w:r>
        <w:t xml:space="preserve">)  </w:t>
      </w:r>
      <w:r>
        <w:rPr>
          <w:i/>
        </w:rPr>
        <w:t>X</w:t>
      </w:r>
      <w:r>
        <w:rPr>
          <w:vertAlign w:val="subscript"/>
        </w:rPr>
        <w:t>1</w:t>
      </w:r>
      <w:r>
        <w:t>/</w:t>
      </w:r>
      <w:r>
        <w:rPr>
          <w:i/>
        </w:rPr>
        <w:t>X</w:t>
      </w:r>
      <w:r>
        <w:rPr>
          <w:vertAlign w:val="subscript"/>
        </w:rPr>
        <w:t>2</w:t>
      </w:r>
      <w:r>
        <w:t>:</w:t>
      </w:r>
    </w:p>
    <w:p w14:paraId="2B80723D" w14:textId="77777777" w:rsidR="00BA4973" w:rsidRPr="00BA4973" w:rsidRDefault="006310DA" w:rsidP="00BA4973">
      <w:pPr>
        <w:ind w:left="630" w:hanging="630"/>
      </w:pPr>
      <w:r>
        <w:tab/>
      </w:r>
      <w:r>
        <w:tab/>
      </w:r>
      <w:r w:rsidR="00BA4973">
        <w:tab/>
      </w:r>
      <w:r w:rsidR="00BA4973" w:rsidRPr="00BA4973">
        <w:rPr>
          <w:position w:val="-4"/>
        </w:rPr>
        <w:object w:dxaOrig="180" w:dyaOrig="279" w14:anchorId="5AFAAEB2">
          <v:shape id="_x0000_i1029" type="#_x0000_t75" style="width:7.2pt;height:14.4pt" o:ole="">
            <v:imagedata r:id="rId15" o:title=""/>
          </v:shape>
          <o:OLEObject Type="Embed" ProgID="Equation.DSMT4" ShapeID="_x0000_i1029" DrawAspect="Content" ObjectID="_1745774974" r:id="rId16"/>
        </w:object>
      </w:r>
      <w:r w:rsidR="00E75EEA" w:rsidRPr="00BA4973">
        <w:rPr>
          <w:position w:val="-110"/>
        </w:rPr>
        <w:object w:dxaOrig="7320" w:dyaOrig="2360" w14:anchorId="5E0CBD1A">
          <v:shape id="_x0000_i1030" type="#_x0000_t75" style="width:367.2pt;height:115.2pt" o:ole="">
            <v:imagedata r:id="rId17" o:title=""/>
          </v:shape>
          <o:OLEObject Type="Embed" ProgID="Equation.DSMT4" ShapeID="_x0000_i1030" DrawAspect="Content" ObjectID="_1745774975" r:id="rId18"/>
        </w:object>
      </w:r>
    </w:p>
    <w:p w14:paraId="79AB6599" w14:textId="77777777" w:rsidR="000E7338" w:rsidRDefault="000E7338" w:rsidP="000E7338">
      <w:pPr>
        <w:ind w:left="630" w:hanging="630"/>
      </w:pPr>
      <w:r>
        <w:t>______________________________________________________________________________</w:t>
      </w:r>
    </w:p>
    <w:p w14:paraId="3F659DD0" w14:textId="77777777" w:rsidR="000E7338" w:rsidRDefault="000E7338" w:rsidP="000E7338">
      <w:pPr>
        <w:ind w:left="630" w:hanging="630"/>
      </w:pPr>
    </w:p>
    <w:p w14:paraId="3863F886" w14:textId="77777777" w:rsidR="000E7338" w:rsidRDefault="000E7338" w:rsidP="000E7338">
      <w:pPr>
        <w:ind w:left="630" w:hanging="630"/>
      </w:pPr>
      <w:r>
        <w:t xml:space="preserve"> </w:t>
      </w:r>
      <w:r>
        <w:rPr>
          <w:b/>
        </w:rPr>
        <w:t>1-11</w:t>
      </w:r>
      <w:r>
        <w:tab/>
        <w:t>(</w:t>
      </w:r>
      <w:r>
        <w:rPr>
          <w:b/>
        </w:rPr>
        <w:t>a</w:t>
      </w:r>
      <w:r>
        <w:t>)</w:t>
      </w:r>
      <w:r>
        <w:tab/>
      </w:r>
      <w:r>
        <w:rPr>
          <w:i/>
        </w:rPr>
        <w:t>x</w:t>
      </w:r>
      <w:r>
        <w:rPr>
          <w:vertAlign w:val="subscript"/>
        </w:rPr>
        <w:t>1</w:t>
      </w:r>
      <w:r>
        <w:t xml:space="preserve"> = </w:t>
      </w:r>
      <w:r w:rsidRPr="000E7338">
        <w:rPr>
          <w:position w:val="-8"/>
        </w:rPr>
        <w:object w:dxaOrig="380" w:dyaOrig="360" w14:anchorId="29BF7181">
          <v:shape id="_x0000_i1031" type="#_x0000_t75" style="width:21.6pt;height:21.6pt" o:ole="">
            <v:imagedata r:id="rId19" o:title=""/>
          </v:shape>
          <o:OLEObject Type="Embed" ProgID="Equation.DSMT4" ShapeID="_x0000_i1031" DrawAspect="Content" ObjectID="_1745774976" r:id="rId20"/>
        </w:object>
      </w:r>
      <w:r>
        <w:t xml:space="preserve"> = 2.645 751 311 1</w:t>
      </w:r>
    </w:p>
    <w:p w14:paraId="6E41FCDA" w14:textId="77777777" w:rsidR="006310DA" w:rsidRDefault="006310DA" w:rsidP="000E7338">
      <w:pPr>
        <w:ind w:left="630" w:hanging="630"/>
      </w:pPr>
      <w:r w:rsidRPr="006310DA">
        <w:tab/>
      </w:r>
      <w:r w:rsidRPr="006310DA">
        <w:tab/>
      </w:r>
      <w:r w:rsidRPr="006310DA">
        <w:tab/>
      </w:r>
      <w:r w:rsidRPr="006310DA">
        <w:rPr>
          <w:i/>
        </w:rPr>
        <w:t>X</w:t>
      </w:r>
      <w:r>
        <w:rPr>
          <w:vertAlign w:val="subscript"/>
        </w:rPr>
        <w:t>1</w:t>
      </w:r>
      <w:r>
        <w:t xml:space="preserve"> = 2.64</w:t>
      </w:r>
      <w:r>
        <w:tab/>
        <w:t>(3 correct digits)</w:t>
      </w:r>
    </w:p>
    <w:p w14:paraId="748E1EAB" w14:textId="77777777" w:rsidR="006310DA" w:rsidRDefault="006310DA" w:rsidP="000E7338">
      <w:pPr>
        <w:ind w:left="630" w:hanging="630"/>
      </w:pPr>
      <w:r>
        <w:tab/>
      </w:r>
      <w:r>
        <w:tab/>
      </w:r>
      <w:r>
        <w:tab/>
      </w:r>
      <w:r>
        <w:rPr>
          <w:i/>
        </w:rPr>
        <w:t>x</w:t>
      </w:r>
      <w:r>
        <w:rPr>
          <w:vertAlign w:val="subscript"/>
        </w:rPr>
        <w:t>2</w:t>
      </w:r>
      <w:r>
        <w:t xml:space="preserve"> = </w:t>
      </w:r>
      <w:r w:rsidRPr="006310DA">
        <w:rPr>
          <w:position w:val="-8"/>
        </w:rPr>
        <w:object w:dxaOrig="360" w:dyaOrig="360" w14:anchorId="30721A49">
          <v:shape id="_x0000_i1032" type="#_x0000_t75" style="width:21.6pt;height:21.6pt" o:ole="">
            <v:imagedata r:id="rId21" o:title=""/>
          </v:shape>
          <o:OLEObject Type="Embed" ProgID="Equation.DSMT4" ShapeID="_x0000_i1032" DrawAspect="Content" ObjectID="_1745774977" r:id="rId22"/>
        </w:object>
      </w:r>
      <w:r>
        <w:t xml:space="preserve"> = 2.828 427 124 7</w:t>
      </w:r>
    </w:p>
    <w:p w14:paraId="0B3B807C" w14:textId="77777777" w:rsidR="006310DA" w:rsidRDefault="006310DA" w:rsidP="000E7338">
      <w:pPr>
        <w:ind w:left="630" w:hanging="630"/>
      </w:pPr>
      <w:r>
        <w:tab/>
      </w:r>
      <w:r>
        <w:tab/>
      </w:r>
      <w:r>
        <w:tab/>
      </w:r>
      <w:r w:rsidRPr="006310DA">
        <w:rPr>
          <w:i/>
        </w:rPr>
        <w:t>X</w:t>
      </w:r>
      <w:r>
        <w:rPr>
          <w:vertAlign w:val="subscript"/>
        </w:rPr>
        <w:t>2</w:t>
      </w:r>
      <w:r>
        <w:t xml:space="preserve"> = 2.82</w:t>
      </w:r>
      <w:r>
        <w:tab/>
        <w:t>(3 correct digits)</w:t>
      </w:r>
    </w:p>
    <w:p w14:paraId="04BCB9FE" w14:textId="77777777" w:rsidR="006310DA" w:rsidRDefault="006310DA" w:rsidP="000E7338">
      <w:pPr>
        <w:ind w:left="630" w:hanging="630"/>
      </w:pPr>
      <w:r>
        <w:tab/>
      </w:r>
      <w:r>
        <w:tab/>
      </w:r>
      <w:r>
        <w:tab/>
      </w:r>
      <w:r>
        <w:rPr>
          <w:i/>
        </w:rPr>
        <w:t>x</w:t>
      </w:r>
      <w:r>
        <w:rPr>
          <w:vertAlign w:val="subscript"/>
        </w:rPr>
        <w:t>1</w:t>
      </w:r>
      <w:r>
        <w:t xml:space="preserve"> +</w:t>
      </w:r>
      <w:r w:rsidRPr="006310DA">
        <w:rPr>
          <w:i/>
        </w:rPr>
        <w:t xml:space="preserve"> </w:t>
      </w:r>
      <w:r>
        <w:rPr>
          <w:i/>
        </w:rPr>
        <w:t>x</w:t>
      </w:r>
      <w:r>
        <w:rPr>
          <w:vertAlign w:val="subscript"/>
        </w:rPr>
        <w:t>2</w:t>
      </w:r>
      <w:r>
        <w:t xml:space="preserve"> = 5.474 178 435 8</w:t>
      </w:r>
    </w:p>
    <w:p w14:paraId="5737E771" w14:textId="77777777" w:rsidR="006310DA" w:rsidRDefault="006310DA" w:rsidP="000E7338">
      <w:pPr>
        <w:ind w:left="630" w:hanging="630"/>
      </w:pPr>
      <w:r>
        <w:rPr>
          <w:i/>
        </w:rPr>
        <w:tab/>
      </w:r>
      <w:r>
        <w:rPr>
          <w:i/>
        </w:rPr>
        <w:tab/>
      </w:r>
      <w:r>
        <w:rPr>
          <w:i/>
        </w:rPr>
        <w:tab/>
        <w:t>e</w:t>
      </w:r>
      <w:r>
        <w:rPr>
          <w:vertAlign w:val="subscript"/>
        </w:rPr>
        <w:t>1</w:t>
      </w:r>
      <w:r>
        <w:t xml:space="preserve"> = </w:t>
      </w:r>
      <w:r>
        <w:rPr>
          <w:i/>
        </w:rPr>
        <w:t>x</w:t>
      </w:r>
      <w:r>
        <w:rPr>
          <w:vertAlign w:val="subscript"/>
        </w:rPr>
        <w:t>1</w:t>
      </w:r>
      <w:r>
        <w:t xml:space="preserve"> </w:t>
      </w:r>
      <w:r>
        <w:sym w:font="Symbol" w:char="F02D"/>
      </w:r>
      <w:r>
        <w:t xml:space="preserve"> </w:t>
      </w:r>
      <w:r w:rsidRPr="006310DA">
        <w:rPr>
          <w:i/>
        </w:rPr>
        <w:t xml:space="preserve"> </w:t>
      </w:r>
      <w:proofErr w:type="spellStart"/>
      <w:r w:rsidRPr="006310DA">
        <w:rPr>
          <w:i/>
        </w:rPr>
        <w:t>X</w:t>
      </w:r>
      <w:r>
        <w:rPr>
          <w:vertAlign w:val="subscript"/>
        </w:rPr>
        <w:t>1</w:t>
      </w:r>
      <w:proofErr w:type="spellEnd"/>
      <w:r>
        <w:t xml:space="preserve"> = 0.005 751 311 1</w:t>
      </w:r>
    </w:p>
    <w:p w14:paraId="16B6AD4D" w14:textId="77777777" w:rsidR="006310DA" w:rsidRDefault="006310DA" w:rsidP="000E7338">
      <w:pPr>
        <w:ind w:left="630" w:hanging="630"/>
      </w:pPr>
      <w:r>
        <w:tab/>
      </w:r>
      <w:r>
        <w:tab/>
      </w:r>
      <w:r>
        <w:tab/>
      </w:r>
      <w:r>
        <w:rPr>
          <w:i/>
        </w:rPr>
        <w:t>e</w:t>
      </w:r>
      <w:r>
        <w:rPr>
          <w:vertAlign w:val="subscript"/>
        </w:rPr>
        <w:t>2</w:t>
      </w:r>
      <w:r>
        <w:t xml:space="preserve"> = </w:t>
      </w:r>
      <w:r>
        <w:rPr>
          <w:i/>
        </w:rPr>
        <w:t>x</w:t>
      </w:r>
      <w:r>
        <w:rPr>
          <w:vertAlign w:val="subscript"/>
        </w:rPr>
        <w:t>2</w:t>
      </w:r>
      <w:r>
        <w:t xml:space="preserve"> </w:t>
      </w:r>
      <w:r>
        <w:sym w:font="Symbol" w:char="F02D"/>
      </w:r>
      <w:r>
        <w:t xml:space="preserve"> </w:t>
      </w:r>
      <w:r w:rsidRPr="006310DA">
        <w:rPr>
          <w:i/>
        </w:rPr>
        <w:t xml:space="preserve"> </w:t>
      </w:r>
      <w:proofErr w:type="spellStart"/>
      <w:r w:rsidRPr="006310DA">
        <w:rPr>
          <w:i/>
        </w:rPr>
        <w:t>X</w:t>
      </w:r>
      <w:r>
        <w:rPr>
          <w:vertAlign w:val="subscript"/>
        </w:rPr>
        <w:t>2</w:t>
      </w:r>
      <w:proofErr w:type="spellEnd"/>
      <w:r>
        <w:t xml:space="preserve"> = 0.008 427 124 7</w:t>
      </w:r>
    </w:p>
    <w:p w14:paraId="79230EE1" w14:textId="77777777" w:rsidR="006310DA" w:rsidRDefault="006310DA" w:rsidP="000E7338">
      <w:pPr>
        <w:ind w:left="630" w:hanging="630"/>
      </w:pPr>
      <w:r>
        <w:rPr>
          <w:i/>
        </w:rPr>
        <w:tab/>
      </w:r>
      <w:r>
        <w:rPr>
          <w:i/>
        </w:rPr>
        <w:tab/>
      </w:r>
      <w:r>
        <w:rPr>
          <w:i/>
        </w:rPr>
        <w:tab/>
        <w:t>e</w:t>
      </w:r>
      <w:r>
        <w:t xml:space="preserve"> = </w:t>
      </w:r>
      <w:r>
        <w:rPr>
          <w:i/>
        </w:rPr>
        <w:t>e</w:t>
      </w:r>
      <w:r>
        <w:rPr>
          <w:vertAlign w:val="subscript"/>
        </w:rPr>
        <w:t>1</w:t>
      </w:r>
      <w:r>
        <w:t xml:space="preserve"> +</w:t>
      </w:r>
      <w:r w:rsidRPr="006310DA">
        <w:rPr>
          <w:i/>
        </w:rPr>
        <w:t xml:space="preserve"> </w:t>
      </w:r>
      <w:r>
        <w:rPr>
          <w:i/>
        </w:rPr>
        <w:t>e</w:t>
      </w:r>
      <w:r>
        <w:rPr>
          <w:vertAlign w:val="subscript"/>
        </w:rPr>
        <w:t>2</w:t>
      </w:r>
      <w:r>
        <w:t xml:space="preserve"> = 0.0</w:t>
      </w:r>
      <w:r w:rsidR="00612E90">
        <w:t>14 178 435 8</w:t>
      </w:r>
    </w:p>
    <w:p w14:paraId="50FEB883" w14:textId="77777777" w:rsidR="00612E90" w:rsidRDefault="00612E90" w:rsidP="000E7338">
      <w:pPr>
        <w:ind w:left="630" w:hanging="630"/>
      </w:pPr>
      <w:r>
        <w:tab/>
      </w:r>
      <w:r>
        <w:tab/>
      </w:r>
      <w:r>
        <w:tab/>
        <w:t xml:space="preserve">Sum = </w:t>
      </w:r>
      <w:r>
        <w:rPr>
          <w:i/>
        </w:rPr>
        <w:t>x</w:t>
      </w:r>
      <w:r>
        <w:rPr>
          <w:vertAlign w:val="subscript"/>
        </w:rPr>
        <w:t>1</w:t>
      </w:r>
      <w:r>
        <w:t xml:space="preserve"> +</w:t>
      </w:r>
      <w:r w:rsidRPr="00612E90">
        <w:rPr>
          <w:i/>
        </w:rPr>
        <w:t xml:space="preserve"> </w:t>
      </w:r>
      <w:r>
        <w:rPr>
          <w:i/>
        </w:rPr>
        <w:t>x</w:t>
      </w:r>
      <w:r>
        <w:rPr>
          <w:vertAlign w:val="subscript"/>
        </w:rPr>
        <w:t>2</w:t>
      </w:r>
      <w:r>
        <w:t xml:space="preserve"> = </w:t>
      </w:r>
      <w:r w:rsidRPr="006310DA">
        <w:rPr>
          <w:i/>
        </w:rPr>
        <w:t>X</w:t>
      </w:r>
      <w:r>
        <w:rPr>
          <w:vertAlign w:val="subscript"/>
        </w:rPr>
        <w:t>1</w:t>
      </w:r>
      <w:r>
        <w:t xml:space="preserve"> +</w:t>
      </w:r>
      <w:r w:rsidRPr="00612E90">
        <w:rPr>
          <w:i/>
        </w:rPr>
        <w:t xml:space="preserve"> </w:t>
      </w:r>
      <w:r w:rsidRPr="006310DA">
        <w:rPr>
          <w:i/>
        </w:rPr>
        <w:t>X</w:t>
      </w:r>
      <w:r>
        <w:rPr>
          <w:vertAlign w:val="subscript"/>
        </w:rPr>
        <w:t>2</w:t>
      </w:r>
      <w:r>
        <w:t xml:space="preserve"> +</w:t>
      </w:r>
      <w:r w:rsidRPr="00612E90">
        <w:rPr>
          <w:i/>
        </w:rPr>
        <w:t xml:space="preserve"> </w:t>
      </w:r>
      <w:r>
        <w:rPr>
          <w:i/>
        </w:rPr>
        <w:t>e</w:t>
      </w:r>
    </w:p>
    <w:p w14:paraId="56F94D49" w14:textId="77777777" w:rsidR="00612E90" w:rsidRDefault="00612E90" w:rsidP="000E7338">
      <w:pPr>
        <w:ind w:left="630" w:hanging="630"/>
      </w:pPr>
      <w:r>
        <w:tab/>
      </w:r>
      <w:r>
        <w:tab/>
      </w:r>
      <w:r>
        <w:tab/>
        <w:t xml:space="preserve">        = 2.64 + 2.82 + 0.014 178 435 8 = 5.474 178 435 8</w:t>
      </w:r>
      <w:r>
        <w:tab/>
      </w:r>
      <w:r>
        <w:rPr>
          <w:u w:val="single"/>
        </w:rPr>
        <w:t>Checks</w:t>
      </w:r>
    </w:p>
    <w:p w14:paraId="3516BF3D" w14:textId="77777777" w:rsidR="00612E90" w:rsidRDefault="00612E90" w:rsidP="000E7338">
      <w:pPr>
        <w:ind w:left="630" w:hanging="630"/>
      </w:pPr>
      <w:r>
        <w:tab/>
        <w:t>(</w:t>
      </w:r>
      <w:r>
        <w:rPr>
          <w:b/>
        </w:rPr>
        <w:t>b</w:t>
      </w:r>
      <w:r>
        <w:t>)</w:t>
      </w:r>
      <w:r>
        <w:tab/>
      </w:r>
      <w:r w:rsidRPr="006310DA">
        <w:rPr>
          <w:i/>
        </w:rPr>
        <w:t>X</w:t>
      </w:r>
      <w:r>
        <w:rPr>
          <w:vertAlign w:val="subscript"/>
        </w:rPr>
        <w:t>1</w:t>
      </w:r>
      <w:r>
        <w:t xml:space="preserve"> = 2.65</w:t>
      </w:r>
      <w:proofErr w:type="gramStart"/>
      <w:r>
        <w:t>,</w:t>
      </w:r>
      <w:r w:rsidR="00513658">
        <w:t xml:space="preserve"> </w:t>
      </w:r>
      <w:r>
        <w:t xml:space="preserve"> </w:t>
      </w:r>
      <w:r w:rsidRPr="006310DA">
        <w:rPr>
          <w:i/>
        </w:rPr>
        <w:t>X</w:t>
      </w:r>
      <w:proofErr w:type="gramEnd"/>
      <w:r>
        <w:rPr>
          <w:vertAlign w:val="subscript"/>
        </w:rPr>
        <w:t>2</w:t>
      </w:r>
      <w:r>
        <w:t xml:space="preserve"> = 2.83</w:t>
      </w:r>
      <w:r>
        <w:tab/>
        <w:t>(3 digit significant numbers)</w:t>
      </w:r>
    </w:p>
    <w:p w14:paraId="44B35935" w14:textId="77777777" w:rsidR="00612E90" w:rsidRDefault="00612E90" w:rsidP="000E7338">
      <w:pPr>
        <w:ind w:left="630" w:hanging="630"/>
      </w:pPr>
      <w:r>
        <w:tab/>
      </w:r>
      <w:r>
        <w:tab/>
      </w:r>
      <w:r>
        <w:tab/>
      </w:r>
      <w:r>
        <w:rPr>
          <w:i/>
        </w:rPr>
        <w:t>e</w:t>
      </w:r>
      <w:r>
        <w:rPr>
          <w:vertAlign w:val="subscript"/>
        </w:rPr>
        <w:t>1</w:t>
      </w:r>
      <w:r>
        <w:t xml:space="preserve"> = </w:t>
      </w:r>
      <w:r>
        <w:rPr>
          <w:i/>
        </w:rPr>
        <w:t>x</w:t>
      </w:r>
      <w:r>
        <w:rPr>
          <w:vertAlign w:val="subscript"/>
        </w:rPr>
        <w:t>1</w:t>
      </w:r>
      <w:r>
        <w:t xml:space="preserve"> </w:t>
      </w:r>
      <w:r>
        <w:sym w:font="Symbol" w:char="F02D"/>
      </w:r>
      <w:r>
        <w:t xml:space="preserve"> </w:t>
      </w:r>
      <w:r w:rsidRPr="006310DA">
        <w:rPr>
          <w:i/>
        </w:rPr>
        <w:t xml:space="preserve"> </w:t>
      </w:r>
      <w:proofErr w:type="spellStart"/>
      <w:r w:rsidRPr="006310DA">
        <w:rPr>
          <w:i/>
        </w:rPr>
        <w:t>X</w:t>
      </w:r>
      <w:r>
        <w:rPr>
          <w:vertAlign w:val="subscript"/>
        </w:rPr>
        <w:t>1</w:t>
      </w:r>
      <w:proofErr w:type="spellEnd"/>
      <w:r>
        <w:t xml:space="preserve"> = </w:t>
      </w:r>
      <w:r>
        <w:sym w:font="Symbol" w:char="F02D"/>
      </w:r>
      <w:r>
        <w:t xml:space="preserve"> 0.004 248 688 9</w:t>
      </w:r>
    </w:p>
    <w:p w14:paraId="2F721C20" w14:textId="77777777" w:rsidR="00612E90" w:rsidRDefault="00612E90" w:rsidP="000E7338">
      <w:pPr>
        <w:ind w:left="630" w:hanging="630"/>
      </w:pPr>
      <w:r>
        <w:rPr>
          <w:i/>
        </w:rPr>
        <w:tab/>
      </w:r>
      <w:r>
        <w:rPr>
          <w:i/>
        </w:rPr>
        <w:tab/>
      </w:r>
      <w:r>
        <w:rPr>
          <w:i/>
        </w:rPr>
        <w:tab/>
        <w:t>e</w:t>
      </w:r>
      <w:r>
        <w:rPr>
          <w:vertAlign w:val="subscript"/>
        </w:rPr>
        <w:t>2</w:t>
      </w:r>
      <w:r>
        <w:t xml:space="preserve"> = </w:t>
      </w:r>
      <w:r>
        <w:rPr>
          <w:i/>
        </w:rPr>
        <w:t>x</w:t>
      </w:r>
      <w:r>
        <w:rPr>
          <w:vertAlign w:val="subscript"/>
        </w:rPr>
        <w:t>2</w:t>
      </w:r>
      <w:r>
        <w:t xml:space="preserve"> </w:t>
      </w:r>
      <w:r>
        <w:sym w:font="Symbol" w:char="F02D"/>
      </w:r>
      <w:r>
        <w:t xml:space="preserve"> </w:t>
      </w:r>
      <w:r w:rsidRPr="006310DA">
        <w:rPr>
          <w:i/>
        </w:rPr>
        <w:t xml:space="preserve"> </w:t>
      </w:r>
      <w:proofErr w:type="spellStart"/>
      <w:r w:rsidRPr="006310DA">
        <w:rPr>
          <w:i/>
        </w:rPr>
        <w:t>X</w:t>
      </w:r>
      <w:r>
        <w:rPr>
          <w:vertAlign w:val="subscript"/>
        </w:rPr>
        <w:t>2</w:t>
      </w:r>
      <w:proofErr w:type="spellEnd"/>
      <w:r>
        <w:t xml:space="preserve"> = </w:t>
      </w:r>
      <w:r>
        <w:sym w:font="Symbol" w:char="F02D"/>
      </w:r>
      <w:r>
        <w:t xml:space="preserve"> 0.001 572 875 3</w:t>
      </w:r>
    </w:p>
    <w:p w14:paraId="47ADB13F" w14:textId="77777777" w:rsidR="00612E90" w:rsidRDefault="00612E90" w:rsidP="000E7338">
      <w:pPr>
        <w:ind w:left="630" w:hanging="630"/>
      </w:pPr>
      <w:r>
        <w:rPr>
          <w:i/>
        </w:rPr>
        <w:tab/>
      </w:r>
      <w:r>
        <w:rPr>
          <w:i/>
        </w:rPr>
        <w:tab/>
      </w:r>
      <w:r>
        <w:rPr>
          <w:i/>
        </w:rPr>
        <w:tab/>
        <w:t>e</w:t>
      </w:r>
      <w:r>
        <w:t xml:space="preserve"> = </w:t>
      </w:r>
      <w:r>
        <w:rPr>
          <w:i/>
        </w:rPr>
        <w:t>e</w:t>
      </w:r>
      <w:r>
        <w:rPr>
          <w:vertAlign w:val="subscript"/>
        </w:rPr>
        <w:t>1</w:t>
      </w:r>
      <w:r>
        <w:t xml:space="preserve"> +</w:t>
      </w:r>
      <w:r w:rsidRPr="006310DA">
        <w:rPr>
          <w:i/>
        </w:rPr>
        <w:t xml:space="preserve"> </w:t>
      </w:r>
      <w:r>
        <w:rPr>
          <w:i/>
        </w:rPr>
        <w:t>e</w:t>
      </w:r>
      <w:r>
        <w:rPr>
          <w:vertAlign w:val="subscript"/>
        </w:rPr>
        <w:t>2</w:t>
      </w:r>
      <w:r>
        <w:t xml:space="preserve"> = </w:t>
      </w:r>
      <w:r>
        <w:sym w:font="Symbol" w:char="F02D"/>
      </w:r>
      <w:r>
        <w:t xml:space="preserve"> 0.005 821 564 2</w:t>
      </w:r>
    </w:p>
    <w:p w14:paraId="6D758B83" w14:textId="77777777" w:rsidR="00612E90" w:rsidRDefault="00612E90" w:rsidP="000E7338">
      <w:pPr>
        <w:ind w:left="630" w:hanging="630"/>
      </w:pPr>
      <w:r>
        <w:tab/>
      </w:r>
      <w:r>
        <w:tab/>
      </w:r>
      <w:r>
        <w:tab/>
        <w:t xml:space="preserve">Sum = </w:t>
      </w:r>
      <w:r>
        <w:rPr>
          <w:i/>
        </w:rPr>
        <w:t>x</w:t>
      </w:r>
      <w:r>
        <w:rPr>
          <w:vertAlign w:val="subscript"/>
        </w:rPr>
        <w:t>1</w:t>
      </w:r>
      <w:r>
        <w:t xml:space="preserve"> +</w:t>
      </w:r>
      <w:r w:rsidRPr="00612E90">
        <w:rPr>
          <w:i/>
        </w:rPr>
        <w:t xml:space="preserve"> </w:t>
      </w:r>
      <w:r>
        <w:rPr>
          <w:i/>
        </w:rPr>
        <w:t>x</w:t>
      </w:r>
      <w:r>
        <w:rPr>
          <w:vertAlign w:val="subscript"/>
        </w:rPr>
        <w:t>2</w:t>
      </w:r>
      <w:r>
        <w:t xml:space="preserve"> = </w:t>
      </w:r>
      <w:r w:rsidRPr="006310DA">
        <w:rPr>
          <w:i/>
        </w:rPr>
        <w:t>X</w:t>
      </w:r>
      <w:r>
        <w:rPr>
          <w:vertAlign w:val="subscript"/>
        </w:rPr>
        <w:t>1</w:t>
      </w:r>
      <w:r>
        <w:t xml:space="preserve"> +</w:t>
      </w:r>
      <w:r w:rsidRPr="00612E90">
        <w:rPr>
          <w:i/>
        </w:rPr>
        <w:t xml:space="preserve"> </w:t>
      </w:r>
      <w:r w:rsidRPr="006310DA">
        <w:rPr>
          <w:i/>
        </w:rPr>
        <w:t>X</w:t>
      </w:r>
      <w:r>
        <w:rPr>
          <w:vertAlign w:val="subscript"/>
        </w:rPr>
        <w:t>2</w:t>
      </w:r>
      <w:r>
        <w:t xml:space="preserve"> +</w:t>
      </w:r>
      <w:r w:rsidRPr="00612E90">
        <w:rPr>
          <w:i/>
        </w:rPr>
        <w:t xml:space="preserve"> </w:t>
      </w:r>
      <w:r>
        <w:rPr>
          <w:i/>
        </w:rPr>
        <w:t>e</w:t>
      </w:r>
    </w:p>
    <w:p w14:paraId="51760152" w14:textId="77777777" w:rsidR="00612E90" w:rsidRDefault="00612E90" w:rsidP="000E7338">
      <w:pPr>
        <w:ind w:left="630" w:hanging="630"/>
        <w:rPr>
          <w:u w:val="single"/>
        </w:rPr>
      </w:pPr>
      <w:r>
        <w:tab/>
      </w:r>
      <w:r>
        <w:tab/>
      </w:r>
      <w:r>
        <w:tab/>
        <w:t xml:space="preserve">         = 2.65 +2.83 </w:t>
      </w:r>
      <w:r>
        <w:sym w:font="Symbol" w:char="F02D"/>
      </w:r>
      <w:r>
        <w:t xml:space="preserve"> 0.001 572 875 3 = 5.474 178 435 8</w:t>
      </w:r>
      <w:r>
        <w:tab/>
      </w:r>
      <w:r>
        <w:rPr>
          <w:u w:val="single"/>
        </w:rPr>
        <w:t>Checks</w:t>
      </w:r>
    </w:p>
    <w:p w14:paraId="371D93D0" w14:textId="77777777" w:rsidR="00B505DB" w:rsidRDefault="00B505DB" w:rsidP="001A5683">
      <w:pPr>
        <w:ind w:left="630" w:hanging="630"/>
      </w:pPr>
      <w:r>
        <w:t>______________________________________________________________________________</w:t>
      </w:r>
    </w:p>
    <w:p w14:paraId="04BC510F" w14:textId="77777777" w:rsidR="00B505DB" w:rsidRDefault="00B505DB" w:rsidP="001A5683">
      <w:pPr>
        <w:ind w:left="630" w:hanging="630"/>
      </w:pPr>
    </w:p>
    <w:p w14:paraId="477E4C4B" w14:textId="77777777" w:rsidR="00B505DB" w:rsidRDefault="00B505DB" w:rsidP="001A5683">
      <w:pPr>
        <w:ind w:left="630" w:hanging="630"/>
      </w:pPr>
      <w:r>
        <w:rPr>
          <w:b/>
        </w:rPr>
        <w:t>1-12</w:t>
      </w:r>
      <w:r>
        <w:tab/>
      </w:r>
      <w:r w:rsidR="00AB780E" w:rsidRPr="0045364A">
        <w:rPr>
          <w:position w:val="-30"/>
        </w:rPr>
        <w:object w:dxaOrig="6320" w:dyaOrig="780" w14:anchorId="246733BE">
          <v:shape id="_x0000_i1033" type="#_x0000_t75" style="width:316.8pt;height:36pt" o:ole="">
            <v:imagedata r:id="rId23" o:title=""/>
          </v:shape>
          <o:OLEObject Type="Embed" ProgID="Equation.DSMT4" ShapeID="_x0000_i1033" DrawAspect="Content" ObjectID="_1745774978" r:id="rId24"/>
        </w:object>
      </w:r>
    </w:p>
    <w:p w14:paraId="5341BAA7" w14:textId="77777777" w:rsidR="0045364A" w:rsidRDefault="0045364A" w:rsidP="001A5683">
      <w:pPr>
        <w:ind w:left="630" w:hanging="630"/>
      </w:pPr>
      <w:r w:rsidRPr="0045364A">
        <w:tab/>
        <w:t>Table</w:t>
      </w:r>
      <w:r>
        <w:t xml:space="preserve"> A-17:    </w:t>
      </w:r>
      <w:r>
        <w:rPr>
          <w:i/>
        </w:rPr>
        <w:t>d</w:t>
      </w:r>
      <w:r>
        <w:t xml:space="preserve"> = </w:t>
      </w:r>
      <w:r w:rsidR="00AB780E" w:rsidRPr="00AB780E">
        <w:rPr>
          <w:position w:val="-14"/>
        </w:rPr>
        <w:object w:dxaOrig="300" w:dyaOrig="400" w14:anchorId="2638D5F8">
          <v:shape id="_x0000_i1034" type="#_x0000_t75" style="width:14.4pt;height:21.6pt" o:ole="">
            <v:imagedata r:id="rId25" o:title=""/>
          </v:shape>
          <o:OLEObject Type="Embed" ProgID="Equation.DSMT4" ShapeID="_x0000_i1034" DrawAspect="Content" ObjectID="_1745774979" r:id="rId26"/>
        </w:object>
      </w:r>
      <w:r>
        <w:t xml:space="preserve">in     </w:t>
      </w:r>
      <w:r>
        <w:rPr>
          <w:i/>
        </w:rPr>
        <w:t>Ans.</w:t>
      </w:r>
    </w:p>
    <w:p w14:paraId="1BA2779B" w14:textId="77777777" w:rsidR="00B505DB" w:rsidRDefault="0045364A" w:rsidP="001A5683">
      <w:pPr>
        <w:ind w:left="630" w:hanging="630"/>
      </w:pPr>
      <w:r>
        <w:tab/>
        <w:t>Factor of safety:</w:t>
      </w:r>
      <w:r>
        <w:tab/>
      </w:r>
      <w:r w:rsidR="00AB780E" w:rsidRPr="00AB780E">
        <w:rPr>
          <w:position w:val="-68"/>
        </w:rPr>
        <w:object w:dxaOrig="3600" w:dyaOrig="1160" w14:anchorId="6D754BAE">
          <v:shape id="_x0000_i1035" type="#_x0000_t75" style="width:180pt;height:57.6pt" o:ole="">
            <v:imagedata r:id="rId27" o:title=""/>
          </v:shape>
          <o:OLEObject Type="Embed" ProgID="Equation.DSMT4" ShapeID="_x0000_i1035" DrawAspect="Content" ObjectID="_1745774980" r:id="rId28"/>
        </w:object>
      </w:r>
    </w:p>
    <w:p w14:paraId="42D32E1B" w14:textId="77777777" w:rsidR="00B505DB" w:rsidRDefault="00B505DB" w:rsidP="001A5683">
      <w:pPr>
        <w:ind w:left="630" w:hanging="630"/>
      </w:pPr>
      <w:r>
        <w:t>______________________________________________________________________________</w:t>
      </w:r>
    </w:p>
    <w:p w14:paraId="3A9C8F83" w14:textId="77777777" w:rsidR="00CE6957" w:rsidRDefault="00CE6957" w:rsidP="001A5683">
      <w:pPr>
        <w:ind w:left="630" w:hanging="630"/>
      </w:pPr>
    </w:p>
    <w:p w14:paraId="233A55EE" w14:textId="77777777" w:rsidR="00CE6957" w:rsidRDefault="00CE6957">
      <w:pPr>
        <w:rPr>
          <w:b/>
        </w:rPr>
      </w:pPr>
      <w:r>
        <w:rPr>
          <w:b/>
        </w:rPr>
        <w:br w:type="page"/>
      </w:r>
    </w:p>
    <w:p w14:paraId="0FFF4DED" w14:textId="77777777" w:rsidR="00CE6957" w:rsidRPr="00D73E23" w:rsidRDefault="00CE6957" w:rsidP="00CE6957">
      <w:pPr>
        <w:tabs>
          <w:tab w:val="left" w:pos="720"/>
        </w:tabs>
        <w:rPr>
          <w:b/>
        </w:rPr>
      </w:pPr>
      <w:r>
        <w:rPr>
          <w:b/>
        </w:rPr>
        <w:lastRenderedPageBreak/>
        <w:t>1</w:t>
      </w:r>
      <w:r w:rsidRPr="00D73E23">
        <w:rPr>
          <w:b/>
        </w:rPr>
        <w:t>-13</w:t>
      </w:r>
      <w:r w:rsidRPr="00D73E23">
        <w:rPr>
          <w:b/>
        </w:rPr>
        <w:tab/>
      </w:r>
      <w:r w:rsidRPr="00A44131">
        <w:t>(</w:t>
      </w:r>
      <w:r w:rsidRPr="00A44131">
        <w:rPr>
          <w:b/>
        </w:rPr>
        <w:t>a</w:t>
      </w:r>
      <w:r w:rsidRPr="00A44131">
        <w:t>)</w:t>
      </w:r>
      <w:r>
        <w:tab/>
      </w:r>
    </w:p>
    <w:tbl>
      <w:tblPr>
        <w:tblpPr w:leftFromText="180" w:rightFromText="180" w:vertAnchor="page" w:horzAnchor="page" w:tblpX="2926" w:tblpY="1576"/>
        <w:tblW w:w="3500" w:type="dxa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600"/>
        <w:gridCol w:w="820"/>
        <w:gridCol w:w="960"/>
        <w:gridCol w:w="1120"/>
      </w:tblGrid>
      <w:tr w:rsidR="00CE6957" w14:paraId="65E5BE7A" w14:textId="77777777" w:rsidTr="00532A28">
        <w:trPr>
          <w:trHeight w:val="375"/>
        </w:trPr>
        <w:tc>
          <w:tcPr>
            <w:tcW w:w="600" w:type="dxa"/>
            <w:tcBorders>
              <w:top w:val="single" w:sz="8" w:space="0" w:color="000000"/>
              <w:left w:val="nil"/>
              <w:bottom w:val="single" w:sz="4" w:space="0" w:color="000000"/>
              <w:right w:val="nil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505D34FE" w14:textId="77777777" w:rsidR="00CE6957" w:rsidRDefault="00CE6957" w:rsidP="00532A28">
            <w:pPr>
              <w:jc w:val="right"/>
              <w:rPr>
                <w:i/>
                <w:iCs/>
                <w:color w:val="000000"/>
              </w:rPr>
            </w:pPr>
            <w:r>
              <w:rPr>
                <w:i/>
                <w:iCs/>
                <w:color w:val="000000"/>
              </w:rPr>
              <w:t>x</w:t>
            </w:r>
          </w:p>
        </w:tc>
        <w:tc>
          <w:tcPr>
            <w:tcW w:w="820" w:type="dxa"/>
            <w:tcBorders>
              <w:top w:val="single" w:sz="8" w:space="0" w:color="000000"/>
              <w:left w:val="nil"/>
              <w:bottom w:val="single" w:sz="4" w:space="0" w:color="000000"/>
              <w:right w:val="nil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22C6E172" w14:textId="77777777" w:rsidR="00CE6957" w:rsidRDefault="00CE6957" w:rsidP="00CE6957">
            <w:pPr>
              <w:jc w:val="center"/>
              <w:rPr>
                <w:i/>
                <w:iCs/>
                <w:color w:val="000000"/>
              </w:rPr>
            </w:pPr>
            <w:r>
              <w:rPr>
                <w:i/>
                <w:iCs/>
                <w:color w:val="000000"/>
              </w:rPr>
              <w:t xml:space="preserve">         f </w:t>
            </w:r>
          </w:p>
        </w:tc>
        <w:tc>
          <w:tcPr>
            <w:tcW w:w="960" w:type="dxa"/>
            <w:tcBorders>
              <w:top w:val="single" w:sz="8" w:space="0" w:color="000000"/>
              <w:left w:val="nil"/>
              <w:bottom w:val="single" w:sz="4" w:space="0" w:color="000000"/>
              <w:right w:val="nil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42C39ED7" w14:textId="77777777" w:rsidR="00CE6957" w:rsidRDefault="00CE6957" w:rsidP="00532A28">
            <w:pPr>
              <w:jc w:val="right"/>
              <w:rPr>
                <w:i/>
                <w:iCs/>
                <w:color w:val="000000"/>
              </w:rPr>
            </w:pPr>
            <w:r>
              <w:rPr>
                <w:i/>
                <w:iCs/>
                <w:color w:val="000000"/>
              </w:rPr>
              <w:t>f x</w:t>
            </w:r>
          </w:p>
        </w:tc>
        <w:tc>
          <w:tcPr>
            <w:tcW w:w="1120" w:type="dxa"/>
            <w:tcBorders>
              <w:top w:val="single" w:sz="8" w:space="0" w:color="000000"/>
              <w:left w:val="nil"/>
              <w:bottom w:val="single" w:sz="4" w:space="0" w:color="000000"/>
              <w:right w:val="nil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65B1826F" w14:textId="77777777" w:rsidR="00CE6957" w:rsidRDefault="00CE6957" w:rsidP="00532A28">
            <w:pPr>
              <w:jc w:val="right"/>
              <w:rPr>
                <w:i/>
                <w:iCs/>
                <w:color w:val="000000"/>
              </w:rPr>
            </w:pPr>
            <w:r>
              <w:rPr>
                <w:i/>
                <w:iCs/>
                <w:color w:val="000000"/>
              </w:rPr>
              <w:t>f x</w:t>
            </w:r>
            <w:r>
              <w:rPr>
                <w:color w:val="000000"/>
                <w:vertAlign w:val="superscript"/>
              </w:rPr>
              <w:t>2</w:t>
            </w:r>
          </w:p>
        </w:tc>
      </w:tr>
      <w:tr w:rsidR="00CE6957" w14:paraId="43B25460" w14:textId="77777777" w:rsidTr="00532A28">
        <w:trPr>
          <w:trHeight w:val="315"/>
        </w:trPr>
        <w:tc>
          <w:tcPr>
            <w:tcW w:w="6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hideMark/>
          </w:tcPr>
          <w:p w14:paraId="39C94C93" w14:textId="77777777" w:rsidR="00CE6957" w:rsidRDefault="00CE6957" w:rsidP="00532A28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60</w:t>
            </w:r>
          </w:p>
        </w:tc>
        <w:tc>
          <w:tcPr>
            <w:tcW w:w="8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hideMark/>
          </w:tcPr>
          <w:p w14:paraId="7A8B7FB6" w14:textId="77777777" w:rsidR="00CE6957" w:rsidRDefault="00CE6957" w:rsidP="00532A28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hideMark/>
          </w:tcPr>
          <w:p w14:paraId="54AF60ED" w14:textId="77777777" w:rsidR="00CE6957" w:rsidRDefault="00CE6957" w:rsidP="00532A28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120</w:t>
            </w:r>
          </w:p>
        </w:tc>
        <w:tc>
          <w:tcPr>
            <w:tcW w:w="11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hideMark/>
          </w:tcPr>
          <w:p w14:paraId="67264F05" w14:textId="77777777" w:rsidR="00CE6957" w:rsidRDefault="00CE6957" w:rsidP="00532A28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7200</w:t>
            </w:r>
          </w:p>
        </w:tc>
      </w:tr>
      <w:tr w:rsidR="00CE6957" w14:paraId="5D1017C5" w14:textId="77777777" w:rsidTr="00532A28">
        <w:trPr>
          <w:trHeight w:val="315"/>
        </w:trPr>
        <w:tc>
          <w:tcPr>
            <w:tcW w:w="6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hideMark/>
          </w:tcPr>
          <w:p w14:paraId="2B5BAD62" w14:textId="77777777" w:rsidR="00CE6957" w:rsidRDefault="00CE6957" w:rsidP="00532A28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70</w:t>
            </w:r>
          </w:p>
        </w:tc>
        <w:tc>
          <w:tcPr>
            <w:tcW w:w="8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hideMark/>
          </w:tcPr>
          <w:p w14:paraId="77175F84" w14:textId="77777777" w:rsidR="00CE6957" w:rsidRDefault="00CE6957" w:rsidP="00532A28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hideMark/>
          </w:tcPr>
          <w:p w14:paraId="56B83FC4" w14:textId="77777777" w:rsidR="00CE6957" w:rsidRDefault="00CE6957" w:rsidP="00532A28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70</w:t>
            </w:r>
          </w:p>
        </w:tc>
        <w:tc>
          <w:tcPr>
            <w:tcW w:w="11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hideMark/>
          </w:tcPr>
          <w:p w14:paraId="757322EF" w14:textId="77777777" w:rsidR="00CE6957" w:rsidRDefault="00CE6957" w:rsidP="00532A28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4900</w:t>
            </w:r>
          </w:p>
        </w:tc>
      </w:tr>
      <w:tr w:rsidR="00CE6957" w14:paraId="49477245" w14:textId="77777777" w:rsidTr="00532A28">
        <w:trPr>
          <w:trHeight w:val="315"/>
        </w:trPr>
        <w:tc>
          <w:tcPr>
            <w:tcW w:w="6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hideMark/>
          </w:tcPr>
          <w:p w14:paraId="4D6CBE9A" w14:textId="77777777" w:rsidR="00CE6957" w:rsidRDefault="00CE6957" w:rsidP="00532A28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80</w:t>
            </w:r>
          </w:p>
        </w:tc>
        <w:tc>
          <w:tcPr>
            <w:tcW w:w="8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hideMark/>
          </w:tcPr>
          <w:p w14:paraId="5FD8F236" w14:textId="77777777" w:rsidR="00CE6957" w:rsidRDefault="00CE6957" w:rsidP="00532A28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hideMark/>
          </w:tcPr>
          <w:p w14:paraId="20D0DA69" w14:textId="77777777" w:rsidR="00CE6957" w:rsidRDefault="00CE6957" w:rsidP="00532A28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240</w:t>
            </w:r>
          </w:p>
        </w:tc>
        <w:tc>
          <w:tcPr>
            <w:tcW w:w="11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hideMark/>
          </w:tcPr>
          <w:p w14:paraId="0757AAFD" w14:textId="77777777" w:rsidR="00CE6957" w:rsidRDefault="00CE6957" w:rsidP="00532A28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19200</w:t>
            </w:r>
          </w:p>
        </w:tc>
      </w:tr>
      <w:tr w:rsidR="00CE6957" w14:paraId="5B6FD414" w14:textId="77777777" w:rsidTr="00532A28">
        <w:trPr>
          <w:trHeight w:val="315"/>
        </w:trPr>
        <w:tc>
          <w:tcPr>
            <w:tcW w:w="6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hideMark/>
          </w:tcPr>
          <w:p w14:paraId="54F78A0C" w14:textId="77777777" w:rsidR="00CE6957" w:rsidRDefault="00CE6957" w:rsidP="00532A28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90</w:t>
            </w:r>
          </w:p>
        </w:tc>
        <w:tc>
          <w:tcPr>
            <w:tcW w:w="8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hideMark/>
          </w:tcPr>
          <w:p w14:paraId="3777C50D" w14:textId="77777777" w:rsidR="00CE6957" w:rsidRDefault="00CE6957" w:rsidP="00532A28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hideMark/>
          </w:tcPr>
          <w:p w14:paraId="08CF63A2" w14:textId="77777777" w:rsidR="00CE6957" w:rsidRDefault="00CE6957" w:rsidP="00532A28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450</w:t>
            </w:r>
          </w:p>
        </w:tc>
        <w:tc>
          <w:tcPr>
            <w:tcW w:w="11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hideMark/>
          </w:tcPr>
          <w:p w14:paraId="172E0483" w14:textId="77777777" w:rsidR="00CE6957" w:rsidRDefault="00CE6957" w:rsidP="00532A28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40500</w:t>
            </w:r>
          </w:p>
        </w:tc>
      </w:tr>
      <w:tr w:rsidR="00CE6957" w14:paraId="28C800FE" w14:textId="77777777" w:rsidTr="00532A28">
        <w:trPr>
          <w:trHeight w:val="315"/>
        </w:trPr>
        <w:tc>
          <w:tcPr>
            <w:tcW w:w="6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hideMark/>
          </w:tcPr>
          <w:p w14:paraId="6C27EFD6" w14:textId="77777777" w:rsidR="00CE6957" w:rsidRDefault="00CE6957" w:rsidP="00532A28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100</w:t>
            </w:r>
          </w:p>
        </w:tc>
        <w:tc>
          <w:tcPr>
            <w:tcW w:w="8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hideMark/>
          </w:tcPr>
          <w:p w14:paraId="5328C626" w14:textId="77777777" w:rsidR="00CE6957" w:rsidRDefault="00CE6957" w:rsidP="00532A28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hideMark/>
          </w:tcPr>
          <w:p w14:paraId="5E467EBD" w14:textId="77777777" w:rsidR="00CE6957" w:rsidRDefault="00CE6957" w:rsidP="00532A28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800</w:t>
            </w:r>
          </w:p>
        </w:tc>
        <w:tc>
          <w:tcPr>
            <w:tcW w:w="11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hideMark/>
          </w:tcPr>
          <w:p w14:paraId="5178F7D1" w14:textId="77777777" w:rsidR="00CE6957" w:rsidRDefault="00CE6957" w:rsidP="00532A28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80000</w:t>
            </w:r>
          </w:p>
        </w:tc>
      </w:tr>
      <w:tr w:rsidR="00CE6957" w14:paraId="04EC01B7" w14:textId="77777777" w:rsidTr="00532A28">
        <w:trPr>
          <w:trHeight w:val="315"/>
        </w:trPr>
        <w:tc>
          <w:tcPr>
            <w:tcW w:w="6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hideMark/>
          </w:tcPr>
          <w:p w14:paraId="1BDAD19D" w14:textId="77777777" w:rsidR="00CE6957" w:rsidRDefault="00CE6957" w:rsidP="00532A28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110</w:t>
            </w:r>
          </w:p>
        </w:tc>
        <w:tc>
          <w:tcPr>
            <w:tcW w:w="8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hideMark/>
          </w:tcPr>
          <w:p w14:paraId="34A8367F" w14:textId="77777777" w:rsidR="00CE6957" w:rsidRDefault="00CE6957" w:rsidP="00532A28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1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hideMark/>
          </w:tcPr>
          <w:p w14:paraId="343F8466" w14:textId="77777777" w:rsidR="00CE6957" w:rsidRDefault="00CE6957" w:rsidP="00532A28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1320</w:t>
            </w:r>
          </w:p>
        </w:tc>
        <w:tc>
          <w:tcPr>
            <w:tcW w:w="11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hideMark/>
          </w:tcPr>
          <w:p w14:paraId="03C703DE" w14:textId="77777777" w:rsidR="00CE6957" w:rsidRDefault="00CE6957" w:rsidP="00532A28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145200</w:t>
            </w:r>
          </w:p>
        </w:tc>
      </w:tr>
      <w:tr w:rsidR="00CE6957" w14:paraId="6BCD8128" w14:textId="77777777" w:rsidTr="00532A28">
        <w:trPr>
          <w:trHeight w:val="315"/>
        </w:trPr>
        <w:tc>
          <w:tcPr>
            <w:tcW w:w="6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hideMark/>
          </w:tcPr>
          <w:p w14:paraId="6D0A8772" w14:textId="77777777" w:rsidR="00CE6957" w:rsidRDefault="00CE6957" w:rsidP="00532A28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120</w:t>
            </w:r>
          </w:p>
        </w:tc>
        <w:tc>
          <w:tcPr>
            <w:tcW w:w="8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hideMark/>
          </w:tcPr>
          <w:p w14:paraId="47FB0292" w14:textId="77777777" w:rsidR="00CE6957" w:rsidRDefault="00CE6957" w:rsidP="00532A28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hideMark/>
          </w:tcPr>
          <w:p w14:paraId="039E7315" w14:textId="77777777" w:rsidR="00CE6957" w:rsidRDefault="00CE6957" w:rsidP="00532A28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720</w:t>
            </w:r>
          </w:p>
        </w:tc>
        <w:tc>
          <w:tcPr>
            <w:tcW w:w="11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hideMark/>
          </w:tcPr>
          <w:p w14:paraId="70B1B083" w14:textId="77777777" w:rsidR="00CE6957" w:rsidRDefault="00CE6957" w:rsidP="00532A28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86400</w:t>
            </w:r>
          </w:p>
        </w:tc>
      </w:tr>
      <w:tr w:rsidR="00CE6957" w14:paraId="05F62449" w14:textId="77777777" w:rsidTr="00532A28">
        <w:trPr>
          <w:trHeight w:val="315"/>
        </w:trPr>
        <w:tc>
          <w:tcPr>
            <w:tcW w:w="6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hideMark/>
          </w:tcPr>
          <w:p w14:paraId="45E0C734" w14:textId="77777777" w:rsidR="00CE6957" w:rsidRDefault="00CE6957" w:rsidP="00532A28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130</w:t>
            </w:r>
          </w:p>
        </w:tc>
        <w:tc>
          <w:tcPr>
            <w:tcW w:w="8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hideMark/>
          </w:tcPr>
          <w:p w14:paraId="5B46F07A" w14:textId="77777777" w:rsidR="00CE6957" w:rsidRDefault="00CE6957" w:rsidP="00532A28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1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hideMark/>
          </w:tcPr>
          <w:p w14:paraId="4B846950" w14:textId="77777777" w:rsidR="00CE6957" w:rsidRDefault="00CE6957" w:rsidP="00532A28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1300</w:t>
            </w:r>
          </w:p>
        </w:tc>
        <w:tc>
          <w:tcPr>
            <w:tcW w:w="11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hideMark/>
          </w:tcPr>
          <w:p w14:paraId="31C8F89B" w14:textId="77777777" w:rsidR="00CE6957" w:rsidRDefault="00CE6957" w:rsidP="00532A28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169000</w:t>
            </w:r>
          </w:p>
        </w:tc>
      </w:tr>
      <w:tr w:rsidR="00CE6957" w14:paraId="20914B03" w14:textId="77777777" w:rsidTr="00532A28">
        <w:trPr>
          <w:trHeight w:val="315"/>
        </w:trPr>
        <w:tc>
          <w:tcPr>
            <w:tcW w:w="6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hideMark/>
          </w:tcPr>
          <w:p w14:paraId="4EDAAD0E" w14:textId="77777777" w:rsidR="00CE6957" w:rsidRDefault="00CE6957" w:rsidP="00532A28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140</w:t>
            </w:r>
          </w:p>
        </w:tc>
        <w:tc>
          <w:tcPr>
            <w:tcW w:w="8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hideMark/>
          </w:tcPr>
          <w:p w14:paraId="362DD631" w14:textId="77777777" w:rsidR="00CE6957" w:rsidRDefault="00CE6957" w:rsidP="00532A28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hideMark/>
          </w:tcPr>
          <w:p w14:paraId="177EE30E" w14:textId="77777777" w:rsidR="00CE6957" w:rsidRDefault="00CE6957" w:rsidP="00532A28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1120</w:t>
            </w:r>
          </w:p>
        </w:tc>
        <w:tc>
          <w:tcPr>
            <w:tcW w:w="11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hideMark/>
          </w:tcPr>
          <w:p w14:paraId="79D94DF9" w14:textId="77777777" w:rsidR="00CE6957" w:rsidRDefault="00CE6957" w:rsidP="00532A28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156800</w:t>
            </w:r>
          </w:p>
        </w:tc>
      </w:tr>
      <w:tr w:rsidR="00CE6957" w14:paraId="4F5E0A42" w14:textId="77777777" w:rsidTr="00532A28">
        <w:trPr>
          <w:trHeight w:val="315"/>
        </w:trPr>
        <w:tc>
          <w:tcPr>
            <w:tcW w:w="6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hideMark/>
          </w:tcPr>
          <w:p w14:paraId="00F767D1" w14:textId="77777777" w:rsidR="00CE6957" w:rsidRDefault="00CE6957" w:rsidP="00532A28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150</w:t>
            </w:r>
          </w:p>
        </w:tc>
        <w:tc>
          <w:tcPr>
            <w:tcW w:w="8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hideMark/>
          </w:tcPr>
          <w:p w14:paraId="2E567978" w14:textId="77777777" w:rsidR="00CE6957" w:rsidRDefault="00CE6957" w:rsidP="00532A28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hideMark/>
          </w:tcPr>
          <w:p w14:paraId="467EC171" w14:textId="77777777" w:rsidR="00CE6957" w:rsidRDefault="00CE6957" w:rsidP="00532A28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750</w:t>
            </w:r>
          </w:p>
        </w:tc>
        <w:tc>
          <w:tcPr>
            <w:tcW w:w="11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hideMark/>
          </w:tcPr>
          <w:p w14:paraId="07CFF105" w14:textId="77777777" w:rsidR="00CE6957" w:rsidRDefault="00CE6957" w:rsidP="00532A28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112500</w:t>
            </w:r>
          </w:p>
        </w:tc>
      </w:tr>
      <w:tr w:rsidR="00CE6957" w14:paraId="3AB410FF" w14:textId="77777777" w:rsidTr="00532A28">
        <w:trPr>
          <w:trHeight w:val="315"/>
        </w:trPr>
        <w:tc>
          <w:tcPr>
            <w:tcW w:w="6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hideMark/>
          </w:tcPr>
          <w:p w14:paraId="65BC5DB7" w14:textId="77777777" w:rsidR="00CE6957" w:rsidRDefault="00CE6957" w:rsidP="00532A28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160</w:t>
            </w:r>
          </w:p>
        </w:tc>
        <w:tc>
          <w:tcPr>
            <w:tcW w:w="8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hideMark/>
          </w:tcPr>
          <w:p w14:paraId="06642A39" w14:textId="77777777" w:rsidR="00CE6957" w:rsidRDefault="00CE6957" w:rsidP="00532A28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hideMark/>
          </w:tcPr>
          <w:p w14:paraId="4BB48008" w14:textId="77777777" w:rsidR="00CE6957" w:rsidRDefault="00CE6957" w:rsidP="00532A28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320</w:t>
            </w:r>
          </w:p>
        </w:tc>
        <w:tc>
          <w:tcPr>
            <w:tcW w:w="11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hideMark/>
          </w:tcPr>
          <w:p w14:paraId="66A09D01" w14:textId="77777777" w:rsidR="00CE6957" w:rsidRDefault="00CE6957" w:rsidP="00532A28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51200</w:t>
            </w:r>
          </w:p>
        </w:tc>
      </w:tr>
      <w:tr w:rsidR="00CE6957" w14:paraId="4BADD87D" w14:textId="77777777" w:rsidTr="00532A28">
        <w:trPr>
          <w:trHeight w:val="315"/>
        </w:trPr>
        <w:tc>
          <w:tcPr>
            <w:tcW w:w="6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hideMark/>
          </w:tcPr>
          <w:p w14:paraId="28FCD41D" w14:textId="77777777" w:rsidR="00CE6957" w:rsidRDefault="00CE6957" w:rsidP="00532A28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170</w:t>
            </w:r>
          </w:p>
        </w:tc>
        <w:tc>
          <w:tcPr>
            <w:tcW w:w="8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hideMark/>
          </w:tcPr>
          <w:p w14:paraId="06622F56" w14:textId="77777777" w:rsidR="00CE6957" w:rsidRDefault="00CE6957" w:rsidP="00532A28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hideMark/>
          </w:tcPr>
          <w:p w14:paraId="7FBE9EB3" w14:textId="77777777" w:rsidR="00CE6957" w:rsidRDefault="00CE6957" w:rsidP="00532A28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510</w:t>
            </w:r>
          </w:p>
        </w:tc>
        <w:tc>
          <w:tcPr>
            <w:tcW w:w="11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hideMark/>
          </w:tcPr>
          <w:p w14:paraId="4EDB3C87" w14:textId="77777777" w:rsidR="00CE6957" w:rsidRDefault="00CE6957" w:rsidP="00532A28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86700</w:t>
            </w:r>
          </w:p>
        </w:tc>
      </w:tr>
      <w:tr w:rsidR="00CE6957" w14:paraId="2D59D8B6" w14:textId="77777777" w:rsidTr="00532A28">
        <w:trPr>
          <w:trHeight w:val="315"/>
        </w:trPr>
        <w:tc>
          <w:tcPr>
            <w:tcW w:w="6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hideMark/>
          </w:tcPr>
          <w:p w14:paraId="67571E41" w14:textId="77777777" w:rsidR="00CE6957" w:rsidRDefault="00CE6957" w:rsidP="00532A28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180</w:t>
            </w:r>
          </w:p>
        </w:tc>
        <w:tc>
          <w:tcPr>
            <w:tcW w:w="8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hideMark/>
          </w:tcPr>
          <w:p w14:paraId="1430A491" w14:textId="77777777" w:rsidR="00CE6957" w:rsidRDefault="00CE6957" w:rsidP="00532A28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hideMark/>
          </w:tcPr>
          <w:p w14:paraId="2926194E" w14:textId="77777777" w:rsidR="00CE6957" w:rsidRDefault="00CE6957" w:rsidP="00532A28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360</w:t>
            </w:r>
          </w:p>
        </w:tc>
        <w:tc>
          <w:tcPr>
            <w:tcW w:w="11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hideMark/>
          </w:tcPr>
          <w:p w14:paraId="35A59BE1" w14:textId="77777777" w:rsidR="00CE6957" w:rsidRDefault="00CE6957" w:rsidP="00532A28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64800</w:t>
            </w:r>
          </w:p>
        </w:tc>
      </w:tr>
      <w:tr w:rsidR="00CE6957" w14:paraId="61241CD8" w14:textId="77777777" w:rsidTr="00532A28">
        <w:trPr>
          <w:trHeight w:val="315"/>
        </w:trPr>
        <w:tc>
          <w:tcPr>
            <w:tcW w:w="6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hideMark/>
          </w:tcPr>
          <w:p w14:paraId="6ADB8D04" w14:textId="77777777" w:rsidR="00CE6957" w:rsidRDefault="00CE6957" w:rsidP="00532A28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190</w:t>
            </w:r>
          </w:p>
        </w:tc>
        <w:tc>
          <w:tcPr>
            <w:tcW w:w="8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hideMark/>
          </w:tcPr>
          <w:p w14:paraId="03BDB690" w14:textId="77777777" w:rsidR="00CE6957" w:rsidRDefault="00CE6957" w:rsidP="00532A28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hideMark/>
          </w:tcPr>
          <w:p w14:paraId="20115934" w14:textId="77777777" w:rsidR="00CE6957" w:rsidRDefault="00150EE8" w:rsidP="00532A28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19</w:t>
            </w:r>
            <w:r w:rsidR="00CE6957">
              <w:rPr>
                <w:color w:val="000000"/>
              </w:rPr>
              <w:t>0</w:t>
            </w:r>
          </w:p>
        </w:tc>
        <w:tc>
          <w:tcPr>
            <w:tcW w:w="11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hideMark/>
          </w:tcPr>
          <w:p w14:paraId="5497DDC8" w14:textId="77777777" w:rsidR="00CE6957" w:rsidRDefault="00CE6957" w:rsidP="00532A28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36100</w:t>
            </w:r>
          </w:p>
        </w:tc>
      </w:tr>
      <w:tr w:rsidR="00CE6957" w14:paraId="567D78E6" w14:textId="77777777" w:rsidTr="00532A28">
        <w:trPr>
          <w:trHeight w:val="315"/>
        </w:trPr>
        <w:tc>
          <w:tcPr>
            <w:tcW w:w="6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hideMark/>
          </w:tcPr>
          <w:p w14:paraId="4173667B" w14:textId="77777777" w:rsidR="00CE6957" w:rsidRDefault="00CE6957" w:rsidP="00532A28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200</w:t>
            </w:r>
          </w:p>
        </w:tc>
        <w:tc>
          <w:tcPr>
            <w:tcW w:w="8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hideMark/>
          </w:tcPr>
          <w:p w14:paraId="032F58A0" w14:textId="77777777" w:rsidR="00CE6957" w:rsidRDefault="00CE6957" w:rsidP="00532A28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hideMark/>
          </w:tcPr>
          <w:p w14:paraId="4A67A0BB" w14:textId="77777777" w:rsidR="00CE6957" w:rsidRDefault="00CE6957" w:rsidP="00532A28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0</w:t>
            </w:r>
          </w:p>
        </w:tc>
        <w:tc>
          <w:tcPr>
            <w:tcW w:w="11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hideMark/>
          </w:tcPr>
          <w:p w14:paraId="048DFF08" w14:textId="77777777" w:rsidR="00CE6957" w:rsidRDefault="00CE6957" w:rsidP="00532A28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0</w:t>
            </w:r>
          </w:p>
        </w:tc>
      </w:tr>
      <w:tr w:rsidR="00CE6957" w14:paraId="2B329D51" w14:textId="77777777" w:rsidTr="00532A28">
        <w:trPr>
          <w:trHeight w:val="315"/>
        </w:trPr>
        <w:tc>
          <w:tcPr>
            <w:tcW w:w="600" w:type="dxa"/>
            <w:tcBorders>
              <w:top w:val="nil"/>
              <w:left w:val="nil"/>
              <w:bottom w:val="single" w:sz="4" w:space="0" w:color="000000"/>
              <w:right w:val="nil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hideMark/>
          </w:tcPr>
          <w:p w14:paraId="2693E2BA" w14:textId="77777777" w:rsidR="00CE6957" w:rsidRDefault="00CE6957" w:rsidP="00532A28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210</w:t>
            </w:r>
          </w:p>
        </w:tc>
        <w:tc>
          <w:tcPr>
            <w:tcW w:w="820" w:type="dxa"/>
            <w:tcBorders>
              <w:top w:val="nil"/>
              <w:left w:val="nil"/>
              <w:bottom w:val="single" w:sz="4" w:space="0" w:color="000000"/>
              <w:right w:val="nil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hideMark/>
          </w:tcPr>
          <w:p w14:paraId="126DC4E0" w14:textId="77777777" w:rsidR="00CE6957" w:rsidRDefault="00CE6957" w:rsidP="00532A28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000000"/>
              <w:right w:val="nil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hideMark/>
          </w:tcPr>
          <w:p w14:paraId="18268DE9" w14:textId="77777777" w:rsidR="00CE6957" w:rsidRDefault="00CE6957" w:rsidP="00532A28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210</w:t>
            </w:r>
          </w:p>
        </w:tc>
        <w:tc>
          <w:tcPr>
            <w:tcW w:w="1120" w:type="dxa"/>
            <w:tcBorders>
              <w:top w:val="nil"/>
              <w:left w:val="nil"/>
              <w:bottom w:val="single" w:sz="4" w:space="0" w:color="000000"/>
              <w:right w:val="nil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hideMark/>
          </w:tcPr>
          <w:p w14:paraId="1A1ED087" w14:textId="77777777" w:rsidR="00CE6957" w:rsidRDefault="00CE6957" w:rsidP="00532A28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44100</w:t>
            </w:r>
          </w:p>
        </w:tc>
      </w:tr>
      <w:tr w:rsidR="00CE6957" w14:paraId="6F982CD4" w14:textId="77777777" w:rsidTr="00532A28">
        <w:trPr>
          <w:trHeight w:val="315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4FC9F0D6" w14:textId="77777777" w:rsidR="00CE6957" w:rsidRDefault="00CE6957" w:rsidP="00532A28">
            <w:pPr>
              <w:jc w:val="right"/>
              <w:rPr>
                <w:rFonts w:ascii="Symbol" w:hAnsi="Symbol"/>
                <w:color w:val="000000"/>
                <w:sz w:val="22"/>
                <w:szCs w:val="22"/>
              </w:rPr>
            </w:pPr>
            <w:r>
              <w:rPr>
                <w:rFonts w:ascii="Symbol" w:hAnsi="Symbol"/>
                <w:color w:val="000000"/>
                <w:sz w:val="22"/>
                <w:szCs w:val="22"/>
              </w:rPr>
              <w:t></w:t>
            </w:r>
          </w:p>
        </w:tc>
        <w:tc>
          <w:tcPr>
            <w:tcW w:w="8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1129155E" w14:textId="77777777" w:rsidR="00CE6957" w:rsidRDefault="00CE6957" w:rsidP="00532A28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69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70255F88" w14:textId="77777777" w:rsidR="00CE6957" w:rsidRDefault="00CE6957" w:rsidP="00532A28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848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64CEE0EF" w14:textId="77777777" w:rsidR="00CE6957" w:rsidRDefault="00CE6957" w:rsidP="00532A28">
            <w:pPr>
              <w:jc w:val="right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1 104 600</w:t>
            </w:r>
          </w:p>
        </w:tc>
      </w:tr>
    </w:tbl>
    <w:p w14:paraId="3BFCB275" w14:textId="77777777" w:rsidR="00CE6957" w:rsidRPr="00D73E23" w:rsidRDefault="00CE6957" w:rsidP="00CE6957">
      <w:pPr>
        <w:tabs>
          <w:tab w:val="left" w:pos="720"/>
        </w:tabs>
        <w:rPr>
          <w:b/>
        </w:rPr>
      </w:pPr>
    </w:p>
    <w:p w14:paraId="68570CA4" w14:textId="77777777" w:rsidR="00CE6957" w:rsidRDefault="00CE6957" w:rsidP="00CE6957">
      <w:pPr>
        <w:tabs>
          <w:tab w:val="left" w:pos="720"/>
        </w:tabs>
        <w:rPr>
          <w:b/>
        </w:rPr>
      </w:pPr>
    </w:p>
    <w:p w14:paraId="6E8CDD1F" w14:textId="77777777" w:rsidR="00CE6957" w:rsidRDefault="00CE6957" w:rsidP="00CE6957">
      <w:pPr>
        <w:tabs>
          <w:tab w:val="left" w:pos="720"/>
        </w:tabs>
        <w:rPr>
          <w:b/>
        </w:rPr>
      </w:pPr>
    </w:p>
    <w:p w14:paraId="2D0BDD88" w14:textId="77777777" w:rsidR="00CE6957" w:rsidRDefault="00CE6957" w:rsidP="00CE6957">
      <w:pPr>
        <w:tabs>
          <w:tab w:val="left" w:pos="720"/>
        </w:tabs>
        <w:rPr>
          <w:b/>
        </w:rPr>
      </w:pPr>
    </w:p>
    <w:p w14:paraId="3B3E7A35" w14:textId="77777777" w:rsidR="00CE6957" w:rsidRDefault="00CE6957" w:rsidP="00CE6957">
      <w:pPr>
        <w:tabs>
          <w:tab w:val="left" w:pos="720"/>
        </w:tabs>
        <w:rPr>
          <w:b/>
        </w:rPr>
      </w:pPr>
    </w:p>
    <w:p w14:paraId="66E307E3" w14:textId="77777777" w:rsidR="00CE6957" w:rsidRDefault="00CE6957" w:rsidP="00CE6957">
      <w:pPr>
        <w:tabs>
          <w:tab w:val="left" w:pos="720"/>
        </w:tabs>
        <w:rPr>
          <w:b/>
        </w:rPr>
      </w:pPr>
    </w:p>
    <w:p w14:paraId="2EB277FE" w14:textId="77777777" w:rsidR="00CE6957" w:rsidRDefault="00CE6957" w:rsidP="00CE6957">
      <w:pPr>
        <w:tabs>
          <w:tab w:val="left" w:pos="720"/>
        </w:tabs>
        <w:rPr>
          <w:b/>
        </w:rPr>
      </w:pPr>
    </w:p>
    <w:p w14:paraId="0FB20DAA" w14:textId="77777777" w:rsidR="00CE6957" w:rsidRDefault="00CE6957" w:rsidP="00CE6957">
      <w:pPr>
        <w:tabs>
          <w:tab w:val="left" w:pos="720"/>
        </w:tabs>
        <w:rPr>
          <w:b/>
        </w:rPr>
      </w:pPr>
    </w:p>
    <w:p w14:paraId="3CC2E3B0" w14:textId="77777777" w:rsidR="00CE6957" w:rsidRDefault="00CE6957" w:rsidP="00CE6957">
      <w:pPr>
        <w:tabs>
          <w:tab w:val="left" w:pos="720"/>
        </w:tabs>
        <w:rPr>
          <w:b/>
        </w:rPr>
      </w:pPr>
    </w:p>
    <w:p w14:paraId="1BA5A1DE" w14:textId="77777777" w:rsidR="00CE6957" w:rsidRDefault="00CE6957" w:rsidP="00CE6957">
      <w:pPr>
        <w:tabs>
          <w:tab w:val="left" w:pos="720"/>
        </w:tabs>
        <w:rPr>
          <w:b/>
        </w:rPr>
      </w:pPr>
    </w:p>
    <w:p w14:paraId="3C3F8DB4" w14:textId="77777777" w:rsidR="00CE6957" w:rsidRDefault="00CE6957" w:rsidP="00CE6957">
      <w:pPr>
        <w:tabs>
          <w:tab w:val="left" w:pos="720"/>
        </w:tabs>
        <w:rPr>
          <w:b/>
        </w:rPr>
      </w:pPr>
    </w:p>
    <w:p w14:paraId="6D2BF3E0" w14:textId="77777777" w:rsidR="00CE6957" w:rsidRDefault="00CE6957" w:rsidP="00CE6957">
      <w:pPr>
        <w:tabs>
          <w:tab w:val="left" w:pos="720"/>
        </w:tabs>
        <w:rPr>
          <w:b/>
        </w:rPr>
      </w:pPr>
    </w:p>
    <w:p w14:paraId="4A37CF23" w14:textId="77777777" w:rsidR="00CE6957" w:rsidRDefault="00CE6957" w:rsidP="00CE6957">
      <w:pPr>
        <w:tabs>
          <w:tab w:val="left" w:pos="720"/>
        </w:tabs>
        <w:rPr>
          <w:b/>
        </w:rPr>
      </w:pPr>
    </w:p>
    <w:p w14:paraId="5A1247CE" w14:textId="77777777" w:rsidR="00CE6957" w:rsidRDefault="00CE6957" w:rsidP="00CE6957">
      <w:pPr>
        <w:tabs>
          <w:tab w:val="left" w:pos="720"/>
        </w:tabs>
        <w:rPr>
          <w:b/>
        </w:rPr>
      </w:pPr>
    </w:p>
    <w:p w14:paraId="0A599EBA" w14:textId="77777777" w:rsidR="00CE6957" w:rsidRDefault="00CE6957" w:rsidP="00CE6957">
      <w:pPr>
        <w:tabs>
          <w:tab w:val="left" w:pos="720"/>
        </w:tabs>
        <w:rPr>
          <w:b/>
        </w:rPr>
      </w:pPr>
    </w:p>
    <w:p w14:paraId="2B2B06D6" w14:textId="77777777" w:rsidR="00CE6957" w:rsidRDefault="00CE6957" w:rsidP="00CE6957">
      <w:pPr>
        <w:tabs>
          <w:tab w:val="left" w:pos="720"/>
        </w:tabs>
        <w:rPr>
          <w:b/>
        </w:rPr>
      </w:pPr>
    </w:p>
    <w:p w14:paraId="2CB1FB3D" w14:textId="77777777" w:rsidR="00CE6957" w:rsidRDefault="00CE6957" w:rsidP="00CE6957">
      <w:pPr>
        <w:tabs>
          <w:tab w:val="left" w:pos="720"/>
        </w:tabs>
        <w:rPr>
          <w:b/>
        </w:rPr>
      </w:pPr>
    </w:p>
    <w:p w14:paraId="43000F2E" w14:textId="77777777" w:rsidR="00CE6957" w:rsidRDefault="00CE6957" w:rsidP="00CE6957">
      <w:pPr>
        <w:tabs>
          <w:tab w:val="left" w:pos="720"/>
        </w:tabs>
        <w:rPr>
          <w:b/>
        </w:rPr>
      </w:pPr>
    </w:p>
    <w:p w14:paraId="74531E24" w14:textId="77777777" w:rsidR="00CE6957" w:rsidRDefault="00CE6957" w:rsidP="00CE6957">
      <w:pPr>
        <w:tabs>
          <w:tab w:val="left" w:pos="720"/>
        </w:tabs>
        <w:rPr>
          <w:b/>
        </w:rPr>
      </w:pPr>
    </w:p>
    <w:p w14:paraId="33B84164" w14:textId="77777777" w:rsidR="00CE6957" w:rsidRDefault="00CE6957" w:rsidP="00CE6957">
      <w:pPr>
        <w:tabs>
          <w:tab w:val="left" w:pos="720"/>
        </w:tabs>
        <w:rPr>
          <w:b/>
        </w:rPr>
      </w:pPr>
    </w:p>
    <w:p w14:paraId="3EB16BF9" w14:textId="77777777" w:rsidR="00CE6957" w:rsidRDefault="00CE6957" w:rsidP="00CE6957">
      <w:pPr>
        <w:tabs>
          <w:tab w:val="left" w:pos="720"/>
        </w:tabs>
        <w:rPr>
          <w:b/>
        </w:rPr>
      </w:pPr>
    </w:p>
    <w:p w14:paraId="378816B6" w14:textId="77777777" w:rsidR="00CE6957" w:rsidRDefault="00CE6957" w:rsidP="00CE6957">
      <w:pPr>
        <w:tabs>
          <w:tab w:val="left" w:pos="720"/>
        </w:tabs>
        <w:rPr>
          <w:b/>
        </w:rPr>
      </w:pPr>
    </w:p>
    <w:p w14:paraId="7ADC0321" w14:textId="77777777" w:rsidR="00CE6957" w:rsidRDefault="00CE6957" w:rsidP="00CE6957">
      <w:pPr>
        <w:tabs>
          <w:tab w:val="left" w:pos="720"/>
        </w:tabs>
        <w:rPr>
          <w:b/>
        </w:rPr>
      </w:pPr>
    </w:p>
    <w:p w14:paraId="6570FFF9" w14:textId="77777777" w:rsidR="00CE6957" w:rsidRPr="00A44131" w:rsidRDefault="00CE6957" w:rsidP="00CE6957">
      <w:pPr>
        <w:tabs>
          <w:tab w:val="left" w:pos="720"/>
        </w:tabs>
      </w:pPr>
    </w:p>
    <w:p w14:paraId="3B18DE61" w14:textId="77777777" w:rsidR="00CE6957" w:rsidRDefault="00CE6957" w:rsidP="00CE6957">
      <w:pPr>
        <w:tabs>
          <w:tab w:val="left" w:pos="720"/>
        </w:tabs>
      </w:pPr>
      <w:r w:rsidRPr="00A44131">
        <w:tab/>
        <w:t>Eq</w:t>
      </w:r>
      <w:r>
        <w:rPr>
          <w:b/>
        </w:rPr>
        <w:t xml:space="preserve">. </w:t>
      </w:r>
      <w:r w:rsidRPr="005E366F">
        <w:t>(1-6)</w:t>
      </w:r>
      <w:r>
        <w:tab/>
      </w:r>
      <w:r w:rsidRPr="00A44131">
        <w:rPr>
          <w:position w:val="-28"/>
        </w:rPr>
        <w:object w:dxaOrig="3900" w:dyaOrig="680" w14:anchorId="47E54214">
          <v:shape id="_x0000_i1036" type="#_x0000_t75" style="width:194.4pt;height:36pt" o:ole="">
            <v:imagedata r:id="rId29" o:title=""/>
          </v:shape>
          <o:OLEObject Type="Embed" ProgID="Equation.DSMT4" ShapeID="_x0000_i1036" DrawAspect="Content" ObjectID="_1745774981" r:id="rId30"/>
        </w:object>
      </w:r>
    </w:p>
    <w:p w14:paraId="441810CC" w14:textId="77777777" w:rsidR="00CE6957" w:rsidRDefault="00CE6957" w:rsidP="00CE6957">
      <w:pPr>
        <w:tabs>
          <w:tab w:val="left" w:pos="720"/>
        </w:tabs>
      </w:pPr>
    </w:p>
    <w:p w14:paraId="6A49289D" w14:textId="77777777" w:rsidR="00CE6957" w:rsidRDefault="00CE6957" w:rsidP="00CE6957">
      <w:pPr>
        <w:tabs>
          <w:tab w:val="left" w:pos="720"/>
        </w:tabs>
      </w:pPr>
      <w:r>
        <w:tab/>
        <w:t>Eq. (1-7)</w:t>
      </w:r>
      <w:r w:rsidR="005053C4">
        <w:tab/>
      </w:r>
      <w:r w:rsidR="00532A28" w:rsidRPr="005053C4">
        <w:rPr>
          <w:position w:val="-32"/>
        </w:rPr>
        <w:object w:dxaOrig="7360" w:dyaOrig="1080" w14:anchorId="4124DA73">
          <v:shape id="_x0000_i1037" type="#_x0000_t75" style="width:367.2pt;height:57.6pt" o:ole="">
            <v:imagedata r:id="rId31" o:title=""/>
          </v:shape>
          <o:OLEObject Type="Embed" ProgID="Equation.DSMT4" ShapeID="_x0000_i1037" DrawAspect="Content" ObjectID="_1745774982" r:id="rId32"/>
        </w:object>
      </w:r>
    </w:p>
    <w:p w14:paraId="13A80C51" w14:textId="77777777" w:rsidR="00CE6957" w:rsidRDefault="00CE6957" w:rsidP="00CE6957"/>
    <w:p w14:paraId="30ED4DE0" w14:textId="77777777" w:rsidR="00CE6957" w:rsidRDefault="00CE6957" w:rsidP="00CE6957">
      <w:r>
        <w:tab/>
        <w:t>(</w:t>
      </w:r>
      <w:r w:rsidRPr="00130D0B">
        <w:rPr>
          <w:b/>
        </w:rPr>
        <w:t>b</w:t>
      </w:r>
      <w:r>
        <w:t>)</w:t>
      </w:r>
      <w:r>
        <w:tab/>
        <w:t>Eq. (1-5)</w:t>
      </w:r>
      <w:r>
        <w:tab/>
      </w:r>
      <w:r w:rsidRPr="00130D0B">
        <w:rPr>
          <w:position w:val="-30"/>
        </w:rPr>
        <w:object w:dxaOrig="5100" w:dyaOrig="680" w14:anchorId="3DDD37CF">
          <v:shape id="_x0000_i1038" type="#_x0000_t75" style="width:252pt;height:36pt" o:ole="">
            <v:imagedata r:id="rId33" o:title=""/>
          </v:shape>
          <o:OLEObject Type="Embed" ProgID="Equation.DSMT4" ShapeID="_x0000_i1038" DrawAspect="Content" ObjectID="_1745774983" r:id="rId34"/>
        </w:object>
      </w:r>
    </w:p>
    <w:p w14:paraId="1AD16B09" w14:textId="77777777" w:rsidR="00CE6957" w:rsidRDefault="00CE6957" w:rsidP="00CE6957"/>
    <w:p w14:paraId="6F03F7E2" w14:textId="77777777" w:rsidR="00CE6957" w:rsidRDefault="00CE6957" w:rsidP="00CE6957">
      <w:r>
        <w:tab/>
      </w:r>
      <w:r>
        <w:tab/>
        <w:t>Interpolating from Table (A-10)</w:t>
      </w:r>
    </w:p>
    <w:p w14:paraId="06497B1D" w14:textId="77777777" w:rsidR="00CE6957" w:rsidRDefault="00CE6957" w:rsidP="00CE6957"/>
    <w:p w14:paraId="4C04AB20" w14:textId="77777777" w:rsidR="00CE6957" w:rsidRDefault="00CE6957" w:rsidP="00CE6957">
      <w:r>
        <w:tab/>
      </w:r>
      <w:r>
        <w:tab/>
      </w:r>
      <w:r>
        <w:tab/>
      </w:r>
      <w:r>
        <w:tab/>
        <w:t>0.2600</w:t>
      </w:r>
      <w:r>
        <w:tab/>
      </w:r>
      <w:r>
        <w:tab/>
        <w:t>0.3974</w:t>
      </w:r>
    </w:p>
    <w:p w14:paraId="6A25CF2D" w14:textId="77777777" w:rsidR="00CE6957" w:rsidRPr="0010331E" w:rsidRDefault="00CE6957" w:rsidP="00CE6957">
      <w:r>
        <w:tab/>
      </w:r>
      <w:r>
        <w:tab/>
      </w:r>
      <w:r>
        <w:tab/>
      </w:r>
      <w:r>
        <w:tab/>
        <w:t>0.2607</w:t>
      </w:r>
      <w:r>
        <w:tab/>
      </w:r>
      <w:r>
        <w:tab/>
      </w:r>
      <w:r w:rsidRPr="00130D0B">
        <w:rPr>
          <w:i/>
        </w:rPr>
        <w:t>x</w:t>
      </w:r>
      <w:r>
        <w:tab/>
      </w:r>
      <w:r>
        <w:tab/>
      </w:r>
      <w:r w:rsidRPr="00130D0B">
        <w:rPr>
          <w:position w:val="-6"/>
        </w:rPr>
        <w:object w:dxaOrig="300" w:dyaOrig="240" w14:anchorId="6AB2C55B">
          <v:shape id="_x0000_i1039" type="#_x0000_t75" style="width:14.4pt;height:14.4pt" o:ole="">
            <v:imagedata r:id="rId35" o:title=""/>
          </v:shape>
          <o:OLEObject Type="Embed" ProgID="Equation.DSMT4" ShapeID="_x0000_i1039" DrawAspect="Content" ObjectID="_1745774984" r:id="rId36"/>
        </w:object>
      </w:r>
      <w:r>
        <w:tab/>
      </w:r>
      <w:proofErr w:type="spellStart"/>
      <w:proofErr w:type="gramStart"/>
      <w:r>
        <w:rPr>
          <w:i/>
        </w:rPr>
        <w:t>x</w:t>
      </w:r>
      <w:proofErr w:type="spellEnd"/>
      <w:r>
        <w:t xml:space="preserve">  =</w:t>
      </w:r>
      <w:proofErr w:type="gramEnd"/>
      <w:r>
        <w:t xml:space="preserve">  0.3971</w:t>
      </w:r>
    </w:p>
    <w:p w14:paraId="4789E869" w14:textId="77777777" w:rsidR="00CE6957" w:rsidRDefault="00CE6957" w:rsidP="00CE6957">
      <w:r>
        <w:tab/>
      </w:r>
      <w:r>
        <w:tab/>
      </w:r>
      <w:r>
        <w:tab/>
      </w:r>
      <w:r>
        <w:tab/>
        <w:t>0.2700</w:t>
      </w:r>
      <w:r>
        <w:tab/>
      </w:r>
      <w:r>
        <w:tab/>
        <w:t>0.3936</w:t>
      </w:r>
    </w:p>
    <w:p w14:paraId="10A5CFAD" w14:textId="77777777" w:rsidR="00CE6957" w:rsidRDefault="00CE6957" w:rsidP="00CE6957"/>
    <w:p w14:paraId="441CD6EC" w14:textId="77777777" w:rsidR="00CE6957" w:rsidRDefault="00CE6957" w:rsidP="00CE6957">
      <w:r>
        <w:tab/>
      </w:r>
      <w:r>
        <w:tab/>
      </w:r>
      <w:r>
        <w:tab/>
      </w:r>
      <w:r>
        <w:rPr>
          <w:i/>
        </w:rPr>
        <w:t>N</w:t>
      </w:r>
      <w:r>
        <w:sym w:font="Symbol" w:char="F046"/>
      </w:r>
      <w:r>
        <w:t>(</w:t>
      </w:r>
      <w:r>
        <w:sym w:font="Symbol" w:char="F02D"/>
      </w:r>
      <w:r>
        <w:t>0.2607</w:t>
      </w:r>
      <w:proofErr w:type="gramStart"/>
      <w:r>
        <w:t>)  =</w:t>
      </w:r>
      <w:proofErr w:type="gramEnd"/>
      <w:r>
        <w:t xml:space="preserve">  69 (0.3971)  = 27.4 </w:t>
      </w:r>
      <w:r>
        <w:sym w:font="Symbol" w:char="F0BB"/>
      </w:r>
      <w:r>
        <w:t xml:space="preserve"> 27</w:t>
      </w:r>
      <w:r>
        <w:tab/>
      </w:r>
      <w:r>
        <w:rPr>
          <w:i/>
        </w:rPr>
        <w:t>Ans.</w:t>
      </w:r>
    </w:p>
    <w:p w14:paraId="216DE29E" w14:textId="77777777" w:rsidR="00CE6957" w:rsidRDefault="00CE6957" w:rsidP="00CE6957"/>
    <w:p w14:paraId="0F9B9ACC" w14:textId="77777777" w:rsidR="00CE6957" w:rsidRDefault="00CE6957" w:rsidP="00CE6957">
      <w:r>
        <w:lastRenderedPageBreak/>
        <w:tab/>
      </w:r>
      <w:r>
        <w:tab/>
        <w:t xml:space="preserve">From the data, the number of instances less than 115 </w:t>
      </w:r>
      <w:proofErr w:type="spellStart"/>
      <w:r>
        <w:t>kcycles</w:t>
      </w:r>
      <w:proofErr w:type="spellEnd"/>
      <w:r>
        <w:t xml:space="preserve"> is</w:t>
      </w:r>
    </w:p>
    <w:p w14:paraId="5F8E3DF4" w14:textId="77777777" w:rsidR="00CE6957" w:rsidRDefault="00CE6957" w:rsidP="00CE6957">
      <w:r>
        <w:tab/>
      </w:r>
      <w:r>
        <w:tab/>
        <w:t xml:space="preserve">2 + 1 + 3 + 5 + 8 + </w:t>
      </w:r>
      <w:proofErr w:type="gramStart"/>
      <w:r>
        <w:t>12  =</w:t>
      </w:r>
      <w:proofErr w:type="gramEnd"/>
      <w:r>
        <w:t xml:space="preserve">  31 (the data is not perfectly normal)</w:t>
      </w:r>
    </w:p>
    <w:p w14:paraId="6EEB9C2B" w14:textId="77777777" w:rsidR="00CE6957" w:rsidRDefault="00CE6957" w:rsidP="00CE6957"/>
    <w:p w14:paraId="5FD3185A" w14:textId="77777777" w:rsidR="00CE6957" w:rsidRDefault="00CE6957" w:rsidP="00CE6957">
      <w:r>
        <w:t>____________________________________________________________________________</w:t>
      </w:r>
    </w:p>
    <w:p w14:paraId="405A22EA" w14:textId="77777777" w:rsidR="00CE6957" w:rsidRDefault="00CE6957" w:rsidP="001A5683">
      <w:pPr>
        <w:ind w:left="630" w:hanging="630"/>
      </w:pPr>
    </w:p>
    <w:p w14:paraId="5CFA4C43" w14:textId="77777777" w:rsidR="00532A28" w:rsidRDefault="00380207" w:rsidP="00CE6957">
      <w:pPr>
        <w:tabs>
          <w:tab w:val="left" w:pos="1080"/>
        </w:tabs>
        <w:ind w:left="720" w:hanging="720"/>
      </w:pPr>
      <w:r>
        <w:rPr>
          <w:b/>
        </w:rPr>
        <w:t>1-14</w:t>
      </w:r>
      <w:r w:rsidR="00CE6957">
        <w:tab/>
      </w:r>
    </w:p>
    <w:tbl>
      <w:tblPr>
        <w:tblW w:w="3880" w:type="dxa"/>
        <w:tblInd w:w="2176" w:type="dxa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460"/>
        <w:gridCol w:w="960"/>
        <w:gridCol w:w="1120"/>
        <w:gridCol w:w="1340"/>
      </w:tblGrid>
      <w:tr w:rsidR="00532A28" w14:paraId="1FA6EDA4" w14:textId="77777777" w:rsidTr="00804FFA">
        <w:trPr>
          <w:trHeight w:val="375"/>
        </w:trPr>
        <w:tc>
          <w:tcPr>
            <w:tcW w:w="460" w:type="dxa"/>
            <w:tcBorders>
              <w:top w:val="single" w:sz="8" w:space="0" w:color="000000"/>
              <w:left w:val="nil"/>
              <w:bottom w:val="single" w:sz="4" w:space="0" w:color="000000"/>
              <w:right w:val="nil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094C9DB4" w14:textId="77777777" w:rsidR="00532A28" w:rsidRDefault="00532A28">
            <w:pPr>
              <w:jc w:val="center"/>
              <w:rPr>
                <w:i/>
                <w:iCs/>
                <w:color w:val="000000"/>
              </w:rPr>
            </w:pPr>
            <w:r>
              <w:rPr>
                <w:i/>
                <w:iCs/>
                <w:color w:val="000000"/>
              </w:rPr>
              <w:t>x</w:t>
            </w:r>
          </w:p>
        </w:tc>
        <w:tc>
          <w:tcPr>
            <w:tcW w:w="960" w:type="dxa"/>
            <w:tcBorders>
              <w:top w:val="single" w:sz="8" w:space="0" w:color="000000"/>
              <w:left w:val="nil"/>
              <w:bottom w:val="single" w:sz="4" w:space="0" w:color="000000"/>
              <w:right w:val="nil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5B4AC36D" w14:textId="77777777" w:rsidR="00532A28" w:rsidRDefault="00532A28">
            <w:pPr>
              <w:jc w:val="center"/>
              <w:rPr>
                <w:i/>
                <w:iCs/>
                <w:color w:val="000000"/>
              </w:rPr>
            </w:pPr>
            <w:r>
              <w:rPr>
                <w:i/>
                <w:iCs/>
                <w:color w:val="000000"/>
              </w:rPr>
              <w:t xml:space="preserve">       f</w:t>
            </w:r>
          </w:p>
        </w:tc>
        <w:tc>
          <w:tcPr>
            <w:tcW w:w="1120" w:type="dxa"/>
            <w:tcBorders>
              <w:top w:val="single" w:sz="8" w:space="0" w:color="000000"/>
              <w:left w:val="nil"/>
              <w:bottom w:val="single" w:sz="4" w:space="0" w:color="000000"/>
              <w:right w:val="nil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5E381FE9" w14:textId="77777777" w:rsidR="00532A28" w:rsidRDefault="00532A28">
            <w:pPr>
              <w:jc w:val="center"/>
              <w:rPr>
                <w:i/>
                <w:iCs/>
                <w:color w:val="000000"/>
              </w:rPr>
            </w:pPr>
            <w:r>
              <w:rPr>
                <w:i/>
                <w:iCs/>
                <w:color w:val="000000"/>
              </w:rPr>
              <w:t xml:space="preserve">       f x</w:t>
            </w:r>
          </w:p>
        </w:tc>
        <w:tc>
          <w:tcPr>
            <w:tcW w:w="1340" w:type="dxa"/>
            <w:tcBorders>
              <w:top w:val="single" w:sz="8" w:space="0" w:color="000000"/>
              <w:left w:val="nil"/>
              <w:bottom w:val="single" w:sz="4" w:space="0" w:color="000000"/>
              <w:right w:val="nil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2A2D1C64" w14:textId="77777777" w:rsidR="00532A28" w:rsidRDefault="00532A28">
            <w:pPr>
              <w:jc w:val="center"/>
              <w:rPr>
                <w:i/>
                <w:iCs/>
                <w:color w:val="000000"/>
              </w:rPr>
            </w:pPr>
            <w:r>
              <w:rPr>
                <w:i/>
                <w:iCs/>
                <w:color w:val="000000"/>
              </w:rPr>
              <w:t xml:space="preserve">        f x</w:t>
            </w:r>
            <w:r>
              <w:rPr>
                <w:color w:val="000000"/>
                <w:vertAlign w:val="superscript"/>
              </w:rPr>
              <w:t>2</w:t>
            </w:r>
          </w:p>
        </w:tc>
      </w:tr>
      <w:tr w:rsidR="00532A28" w14:paraId="3756EE73" w14:textId="77777777" w:rsidTr="00804FFA">
        <w:trPr>
          <w:trHeight w:val="315"/>
        </w:trPr>
        <w:tc>
          <w:tcPr>
            <w:tcW w:w="4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hideMark/>
          </w:tcPr>
          <w:p w14:paraId="61F760BA" w14:textId="77777777" w:rsidR="00532A28" w:rsidRDefault="00532A28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17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hideMark/>
          </w:tcPr>
          <w:p w14:paraId="6A46A997" w14:textId="77777777" w:rsidR="00532A28" w:rsidRDefault="00532A28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6</w:t>
            </w:r>
          </w:p>
        </w:tc>
        <w:tc>
          <w:tcPr>
            <w:tcW w:w="11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hideMark/>
          </w:tcPr>
          <w:p w14:paraId="33E506E2" w14:textId="77777777" w:rsidR="00532A28" w:rsidRDefault="00532A28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1044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hideMark/>
          </w:tcPr>
          <w:p w14:paraId="7445DDB2" w14:textId="77777777" w:rsidR="00532A28" w:rsidRDefault="00532A28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181656</w:t>
            </w:r>
          </w:p>
        </w:tc>
      </w:tr>
      <w:tr w:rsidR="00532A28" w14:paraId="70C4BBCA" w14:textId="77777777" w:rsidTr="00804FFA">
        <w:trPr>
          <w:trHeight w:val="315"/>
        </w:trPr>
        <w:tc>
          <w:tcPr>
            <w:tcW w:w="4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hideMark/>
          </w:tcPr>
          <w:p w14:paraId="1D068420" w14:textId="77777777" w:rsidR="00532A28" w:rsidRDefault="00532A28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18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hideMark/>
          </w:tcPr>
          <w:p w14:paraId="1E078B01" w14:textId="77777777" w:rsidR="00532A28" w:rsidRDefault="00532A28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9</w:t>
            </w:r>
          </w:p>
        </w:tc>
        <w:tc>
          <w:tcPr>
            <w:tcW w:w="11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hideMark/>
          </w:tcPr>
          <w:p w14:paraId="226C74DD" w14:textId="77777777" w:rsidR="00532A28" w:rsidRDefault="00532A28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1638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hideMark/>
          </w:tcPr>
          <w:p w14:paraId="35CC1169" w14:textId="77777777" w:rsidR="00532A28" w:rsidRDefault="00532A28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298116</w:t>
            </w:r>
          </w:p>
        </w:tc>
      </w:tr>
      <w:tr w:rsidR="00532A28" w14:paraId="263D11B1" w14:textId="77777777" w:rsidTr="00804FFA">
        <w:trPr>
          <w:trHeight w:val="315"/>
        </w:trPr>
        <w:tc>
          <w:tcPr>
            <w:tcW w:w="4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hideMark/>
          </w:tcPr>
          <w:p w14:paraId="46651BA2" w14:textId="77777777" w:rsidR="00532A28" w:rsidRDefault="00532A28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19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hideMark/>
          </w:tcPr>
          <w:p w14:paraId="2FE1FB61" w14:textId="77777777" w:rsidR="00532A28" w:rsidRDefault="00532A28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44</w:t>
            </w:r>
          </w:p>
        </w:tc>
        <w:tc>
          <w:tcPr>
            <w:tcW w:w="11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hideMark/>
          </w:tcPr>
          <w:p w14:paraId="0B7596CD" w14:textId="77777777" w:rsidR="00532A28" w:rsidRDefault="00532A28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836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hideMark/>
          </w:tcPr>
          <w:p w14:paraId="3926F2CA" w14:textId="77777777" w:rsidR="00532A28" w:rsidRDefault="00532A28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1588400</w:t>
            </w:r>
          </w:p>
        </w:tc>
      </w:tr>
      <w:tr w:rsidR="00532A28" w14:paraId="4984E334" w14:textId="77777777" w:rsidTr="00804FFA">
        <w:trPr>
          <w:trHeight w:val="315"/>
        </w:trPr>
        <w:tc>
          <w:tcPr>
            <w:tcW w:w="4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hideMark/>
          </w:tcPr>
          <w:p w14:paraId="0FDC72C5" w14:textId="77777777" w:rsidR="00532A28" w:rsidRDefault="00532A28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19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hideMark/>
          </w:tcPr>
          <w:p w14:paraId="172B9D47" w14:textId="77777777" w:rsidR="00532A28" w:rsidRDefault="00532A28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67</w:t>
            </w:r>
          </w:p>
        </w:tc>
        <w:tc>
          <w:tcPr>
            <w:tcW w:w="11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hideMark/>
          </w:tcPr>
          <w:p w14:paraId="7F3D589F" w14:textId="77777777" w:rsidR="00532A28" w:rsidRDefault="00532A28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13266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hideMark/>
          </w:tcPr>
          <w:p w14:paraId="6F7DD5ED" w14:textId="77777777" w:rsidR="00532A28" w:rsidRDefault="00532A28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2626668</w:t>
            </w:r>
          </w:p>
        </w:tc>
      </w:tr>
      <w:tr w:rsidR="00532A28" w14:paraId="08904F48" w14:textId="77777777" w:rsidTr="00804FFA">
        <w:trPr>
          <w:trHeight w:val="315"/>
        </w:trPr>
        <w:tc>
          <w:tcPr>
            <w:tcW w:w="4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hideMark/>
          </w:tcPr>
          <w:p w14:paraId="0A0D1058" w14:textId="77777777" w:rsidR="00532A28" w:rsidRDefault="00532A28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20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hideMark/>
          </w:tcPr>
          <w:p w14:paraId="3238BA44" w14:textId="77777777" w:rsidR="00532A28" w:rsidRDefault="00532A28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53</w:t>
            </w:r>
          </w:p>
        </w:tc>
        <w:tc>
          <w:tcPr>
            <w:tcW w:w="11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hideMark/>
          </w:tcPr>
          <w:p w14:paraId="454E8251" w14:textId="77777777" w:rsidR="00532A28" w:rsidRDefault="00532A28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10918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hideMark/>
          </w:tcPr>
          <w:p w14:paraId="6FEA3F6E" w14:textId="77777777" w:rsidR="00532A28" w:rsidRDefault="00532A28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2249108</w:t>
            </w:r>
          </w:p>
        </w:tc>
      </w:tr>
      <w:tr w:rsidR="00532A28" w14:paraId="3B645617" w14:textId="77777777" w:rsidTr="00804FFA">
        <w:trPr>
          <w:trHeight w:val="315"/>
        </w:trPr>
        <w:tc>
          <w:tcPr>
            <w:tcW w:w="4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hideMark/>
          </w:tcPr>
          <w:p w14:paraId="233E3B6C" w14:textId="77777777" w:rsidR="00532A28" w:rsidRDefault="00532A28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21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hideMark/>
          </w:tcPr>
          <w:p w14:paraId="257A75E7" w14:textId="77777777" w:rsidR="00532A28" w:rsidRDefault="00532A28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12</w:t>
            </w:r>
          </w:p>
        </w:tc>
        <w:tc>
          <w:tcPr>
            <w:tcW w:w="11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hideMark/>
          </w:tcPr>
          <w:p w14:paraId="6609E653" w14:textId="77777777" w:rsidR="00532A28" w:rsidRDefault="00532A28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2568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hideMark/>
          </w:tcPr>
          <w:p w14:paraId="24D5DBF7" w14:textId="77777777" w:rsidR="00532A28" w:rsidRDefault="00532A28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549552</w:t>
            </w:r>
          </w:p>
        </w:tc>
      </w:tr>
      <w:tr w:rsidR="00532A28" w14:paraId="1E754850" w14:textId="77777777" w:rsidTr="00804FFA">
        <w:trPr>
          <w:trHeight w:val="315"/>
        </w:trPr>
        <w:tc>
          <w:tcPr>
            <w:tcW w:w="46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hideMark/>
          </w:tcPr>
          <w:p w14:paraId="13479583" w14:textId="77777777" w:rsidR="00532A28" w:rsidRDefault="00532A28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22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hideMark/>
          </w:tcPr>
          <w:p w14:paraId="3C3F7E4F" w14:textId="77777777" w:rsidR="00532A28" w:rsidRDefault="00532A28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6</w:t>
            </w:r>
          </w:p>
        </w:tc>
        <w:tc>
          <w:tcPr>
            <w:tcW w:w="112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hideMark/>
          </w:tcPr>
          <w:p w14:paraId="6ADD6D9F" w14:textId="77777777" w:rsidR="00532A28" w:rsidRDefault="00532A28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1332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hideMark/>
          </w:tcPr>
          <w:p w14:paraId="4BC34D32" w14:textId="77777777" w:rsidR="00532A28" w:rsidRDefault="00532A28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295704</w:t>
            </w:r>
          </w:p>
        </w:tc>
      </w:tr>
      <w:tr w:rsidR="00532A28" w14:paraId="38CC5DC9" w14:textId="77777777" w:rsidTr="00804FFA">
        <w:trPr>
          <w:trHeight w:val="300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1463F40A" w14:textId="77777777" w:rsidR="00532A28" w:rsidRDefault="00532A28">
            <w:pPr>
              <w:jc w:val="right"/>
              <w:rPr>
                <w:rFonts w:ascii="Symbol" w:hAnsi="Symbol"/>
                <w:color w:val="000000"/>
                <w:sz w:val="22"/>
                <w:szCs w:val="22"/>
              </w:rPr>
            </w:pPr>
            <w:r>
              <w:rPr>
                <w:rFonts w:ascii="Symbol" w:hAnsi="Symbol"/>
                <w:color w:val="000000"/>
                <w:sz w:val="22"/>
                <w:szCs w:val="22"/>
              </w:rPr>
              <w:t>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5995E857" w14:textId="77777777" w:rsidR="00532A28" w:rsidRDefault="00532A28">
            <w:pPr>
              <w:jc w:val="right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197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66FF4119" w14:textId="77777777" w:rsidR="00532A28" w:rsidRDefault="00532A28">
            <w:pPr>
              <w:jc w:val="right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39126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697140B5" w14:textId="77777777" w:rsidR="00532A28" w:rsidRDefault="00532A28">
            <w:pPr>
              <w:jc w:val="right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7789204</w:t>
            </w:r>
          </w:p>
        </w:tc>
      </w:tr>
    </w:tbl>
    <w:p w14:paraId="1336AF6E" w14:textId="77777777" w:rsidR="00532A28" w:rsidRDefault="00532A28" w:rsidP="00CE6957">
      <w:pPr>
        <w:tabs>
          <w:tab w:val="left" w:pos="1080"/>
        </w:tabs>
        <w:ind w:left="720" w:hanging="720"/>
      </w:pPr>
    </w:p>
    <w:p w14:paraId="33F4C669" w14:textId="77777777" w:rsidR="00CE6957" w:rsidRDefault="00CE6957" w:rsidP="00CE6957">
      <w:pPr>
        <w:tabs>
          <w:tab w:val="left" w:pos="1080"/>
        </w:tabs>
        <w:ind w:left="720" w:hanging="720"/>
      </w:pPr>
    </w:p>
    <w:p w14:paraId="506C6D81" w14:textId="77777777" w:rsidR="00380207" w:rsidRDefault="00CE6957" w:rsidP="00CE6957">
      <w:pPr>
        <w:tabs>
          <w:tab w:val="left" w:pos="1080"/>
        </w:tabs>
        <w:autoSpaceDE w:val="0"/>
        <w:autoSpaceDN w:val="0"/>
        <w:adjustRightInd w:val="0"/>
        <w:ind w:left="720" w:hanging="720"/>
      </w:pPr>
      <w:r>
        <w:rPr>
          <w:position w:val="-24"/>
        </w:rPr>
        <w:tab/>
      </w:r>
      <w:r w:rsidR="00380207" w:rsidRPr="00A44131">
        <w:t>Eq</w:t>
      </w:r>
      <w:r w:rsidR="00380207">
        <w:rPr>
          <w:b/>
        </w:rPr>
        <w:t xml:space="preserve">. </w:t>
      </w:r>
      <w:r w:rsidR="00380207" w:rsidRPr="005E366F">
        <w:t>(1-6)</w:t>
      </w:r>
      <w:r w:rsidR="00380207">
        <w:tab/>
      </w:r>
      <w:r w:rsidR="00804FFA" w:rsidRPr="00A44131">
        <w:rPr>
          <w:position w:val="-28"/>
        </w:rPr>
        <w:object w:dxaOrig="3879" w:dyaOrig="680" w14:anchorId="674A26FF">
          <v:shape id="_x0000_i1040" type="#_x0000_t75" style="width:194.4pt;height:36pt" o:ole="">
            <v:imagedata r:id="rId37" o:title=""/>
          </v:shape>
          <o:OLEObject Type="Embed" ProgID="Equation.DSMT4" ShapeID="_x0000_i1040" DrawAspect="Content" ObjectID="_1745774985" r:id="rId38"/>
        </w:object>
      </w:r>
    </w:p>
    <w:p w14:paraId="6AB1D304" w14:textId="77777777" w:rsidR="005053C4" w:rsidRDefault="005053C4" w:rsidP="00CE6957">
      <w:pPr>
        <w:tabs>
          <w:tab w:val="left" w:pos="1080"/>
        </w:tabs>
        <w:autoSpaceDE w:val="0"/>
        <w:autoSpaceDN w:val="0"/>
        <w:adjustRightInd w:val="0"/>
        <w:ind w:left="720" w:hanging="720"/>
        <w:rPr>
          <w:position w:val="-24"/>
        </w:rPr>
      </w:pPr>
    </w:p>
    <w:p w14:paraId="42F92289" w14:textId="77777777" w:rsidR="00CE6957" w:rsidRDefault="00CE6957" w:rsidP="00CE6957">
      <w:pPr>
        <w:tabs>
          <w:tab w:val="left" w:pos="1080"/>
        </w:tabs>
        <w:autoSpaceDE w:val="0"/>
        <w:autoSpaceDN w:val="0"/>
        <w:adjustRightInd w:val="0"/>
        <w:ind w:left="720" w:hanging="720"/>
      </w:pPr>
      <w:r>
        <w:tab/>
      </w:r>
      <w:r w:rsidR="00380207">
        <w:t>Eq. (1-7)</w:t>
      </w:r>
      <w:r w:rsidR="00380207">
        <w:tab/>
      </w:r>
      <w:r>
        <w:t xml:space="preserve"> </w:t>
      </w:r>
      <w:r w:rsidR="00804FFA" w:rsidRPr="00644AB2">
        <w:rPr>
          <w:position w:val="-32"/>
        </w:rPr>
        <w:object w:dxaOrig="6900" w:dyaOrig="1100" w14:anchorId="22C6F6E8">
          <v:shape id="_x0000_i1041" type="#_x0000_t75" style="width:345.6pt;height:57.6pt" o:ole="">
            <v:imagedata r:id="rId39" o:title=""/>
          </v:shape>
          <o:OLEObject Type="Embed" ProgID="Equation.DSMT4" ShapeID="_x0000_i1041" DrawAspect="Content" ObjectID="_1745774986" r:id="rId40"/>
        </w:object>
      </w:r>
    </w:p>
    <w:p w14:paraId="6AAEB2B1" w14:textId="77777777" w:rsidR="00CE6957" w:rsidRDefault="00CE6957" w:rsidP="00CE6957">
      <w:pPr>
        <w:tabs>
          <w:tab w:val="left" w:pos="1080"/>
        </w:tabs>
        <w:ind w:left="720" w:hanging="720"/>
      </w:pPr>
      <w:r>
        <w:t>______________________________________________________________________________</w:t>
      </w:r>
    </w:p>
    <w:p w14:paraId="4B0A10BC" w14:textId="77777777" w:rsidR="00CE6957" w:rsidRDefault="00CE6957" w:rsidP="001A5683">
      <w:pPr>
        <w:ind w:left="630" w:hanging="630"/>
      </w:pPr>
    </w:p>
    <w:p w14:paraId="5C30CD5E" w14:textId="77777777" w:rsidR="00FC4947" w:rsidRDefault="00380207" w:rsidP="00380207">
      <w:pPr>
        <w:tabs>
          <w:tab w:val="left" w:pos="1080"/>
        </w:tabs>
        <w:ind w:left="720" w:hanging="720"/>
      </w:pPr>
      <w:r>
        <w:rPr>
          <w:b/>
        </w:rPr>
        <w:t>1-15</w:t>
      </w:r>
      <w:r>
        <w:tab/>
      </w:r>
      <w:r w:rsidR="00FC4947" w:rsidRPr="00FC4947">
        <w:rPr>
          <w:position w:val="-12"/>
        </w:rPr>
        <w:object w:dxaOrig="4140" w:dyaOrig="380" w14:anchorId="45FAD5D5">
          <v:shape id="_x0000_i1042" type="#_x0000_t75" style="width:208.8pt;height:21.6pt" o:ole="">
            <v:imagedata r:id="rId41" o:title=""/>
          </v:shape>
          <o:OLEObject Type="Embed" ProgID="Equation.DSMT4" ShapeID="_x0000_i1042" DrawAspect="Content" ObjectID="_1745774987" r:id="rId42"/>
        </w:object>
      </w:r>
    </w:p>
    <w:p w14:paraId="57437D84" w14:textId="77777777" w:rsidR="00380207" w:rsidRDefault="00380207" w:rsidP="00380207">
      <w:pPr>
        <w:tabs>
          <w:tab w:val="left" w:pos="1080"/>
        </w:tabs>
        <w:ind w:left="720" w:hanging="720"/>
      </w:pPr>
    </w:p>
    <w:p w14:paraId="53332025" w14:textId="77777777" w:rsidR="00FC4947" w:rsidRDefault="00FC4947" w:rsidP="00380207">
      <w:pPr>
        <w:tabs>
          <w:tab w:val="left" w:pos="1080"/>
        </w:tabs>
        <w:ind w:left="720" w:hanging="720"/>
      </w:pPr>
      <w:r>
        <w:tab/>
        <w:t>Eq. (1-5)</w:t>
      </w:r>
      <w:r>
        <w:tab/>
      </w:r>
      <w:r w:rsidR="001818A7" w:rsidRPr="00FC4947">
        <w:rPr>
          <w:position w:val="-30"/>
        </w:rPr>
        <w:object w:dxaOrig="3379" w:dyaOrig="700" w14:anchorId="42EA2505">
          <v:shape id="_x0000_i1043" type="#_x0000_t75" style="width:172.8pt;height:36pt" o:ole="">
            <v:imagedata r:id="rId43" o:title=""/>
          </v:shape>
          <o:OLEObject Type="Embed" ProgID="Equation.DSMT4" ShapeID="_x0000_i1043" DrawAspect="Content" ObjectID="_1745774988" r:id="rId44"/>
        </w:object>
      </w:r>
    </w:p>
    <w:p w14:paraId="6B651A8F" w14:textId="77777777" w:rsidR="00FC4947" w:rsidRDefault="00FC4947" w:rsidP="00380207">
      <w:pPr>
        <w:tabs>
          <w:tab w:val="left" w:pos="1080"/>
        </w:tabs>
        <w:ind w:left="720" w:hanging="720"/>
      </w:pPr>
    </w:p>
    <w:p w14:paraId="20B8C81A" w14:textId="77777777" w:rsidR="00FC4947" w:rsidRPr="00A0432E" w:rsidRDefault="00FC4947" w:rsidP="00380207">
      <w:pPr>
        <w:tabs>
          <w:tab w:val="left" w:pos="1080"/>
        </w:tabs>
        <w:ind w:left="720" w:hanging="720"/>
        <w:rPr>
          <w:vertAlign w:val="subscript"/>
        </w:rPr>
      </w:pPr>
      <w:r>
        <w:tab/>
        <w:t>Thus,</w:t>
      </w:r>
      <w:r>
        <w:tab/>
      </w:r>
      <w:r>
        <w:tab/>
      </w:r>
      <w:r>
        <w:rPr>
          <w:i/>
        </w:rPr>
        <w:t>x</w:t>
      </w:r>
      <w:r>
        <w:rPr>
          <w:vertAlign w:val="subscript"/>
        </w:rPr>
        <w:t>10</w:t>
      </w:r>
      <w:r>
        <w:t xml:space="preserve"> = 122.9 + 30.3 </w:t>
      </w:r>
      <w:r>
        <w:rPr>
          <w:i/>
        </w:rPr>
        <w:t>z</w:t>
      </w:r>
      <w:r>
        <w:rPr>
          <w:vertAlign w:val="subscript"/>
        </w:rPr>
        <w:t>10</w:t>
      </w:r>
      <w:r w:rsidR="00A0432E">
        <w:t xml:space="preserve"> = </w:t>
      </w:r>
      <w:r w:rsidR="00A0432E">
        <w:rPr>
          <w:i/>
        </w:rPr>
        <w:t>L</w:t>
      </w:r>
      <w:r w:rsidR="00A0432E">
        <w:rPr>
          <w:vertAlign w:val="subscript"/>
        </w:rPr>
        <w:t>10</w:t>
      </w:r>
    </w:p>
    <w:p w14:paraId="6BE15380" w14:textId="77777777" w:rsidR="00380207" w:rsidRDefault="00380207" w:rsidP="00380207">
      <w:pPr>
        <w:tabs>
          <w:tab w:val="left" w:pos="1080"/>
        </w:tabs>
        <w:ind w:left="720" w:hanging="720"/>
      </w:pPr>
      <w:r>
        <w:rPr>
          <w:position w:val="-44"/>
        </w:rPr>
        <w:tab/>
      </w:r>
      <w:r>
        <w:rPr>
          <w:position w:val="-44"/>
        </w:rPr>
        <w:tab/>
      </w:r>
      <w:r>
        <w:rPr>
          <w:position w:val="-44"/>
        </w:rPr>
        <w:tab/>
      </w:r>
    </w:p>
    <w:p w14:paraId="3E4D4F55" w14:textId="77777777" w:rsidR="00380207" w:rsidRDefault="00380207" w:rsidP="00380207">
      <w:pPr>
        <w:tabs>
          <w:tab w:val="left" w:pos="1080"/>
        </w:tabs>
        <w:ind w:left="720" w:hanging="720"/>
      </w:pPr>
      <w:r>
        <w:tab/>
        <w:t>From Table</w:t>
      </w:r>
      <w:r w:rsidR="00E347CB">
        <w:t xml:space="preserve"> A-10, for 10 percent failure, </w:t>
      </w:r>
      <w:r>
        <w:rPr>
          <w:i/>
          <w:iCs/>
        </w:rPr>
        <w:t>z</w:t>
      </w:r>
      <w:r>
        <w:rPr>
          <w:vertAlign w:val="subscript"/>
        </w:rPr>
        <w:t>10</w:t>
      </w:r>
      <w:r>
        <w:t xml:space="preserve"> = </w:t>
      </w:r>
      <w:r>
        <w:sym w:font="Symbol" w:char="F02D"/>
      </w:r>
      <w:r>
        <w:t>1.282</w:t>
      </w:r>
      <w:r w:rsidR="00FC4947">
        <w:t>. Thus,</w:t>
      </w:r>
    </w:p>
    <w:p w14:paraId="36E95735" w14:textId="77777777" w:rsidR="00380207" w:rsidRDefault="00380207" w:rsidP="00380207">
      <w:pPr>
        <w:tabs>
          <w:tab w:val="left" w:pos="1080"/>
        </w:tabs>
        <w:ind w:left="720" w:hanging="720"/>
        <w:jc w:val="center"/>
      </w:pPr>
    </w:p>
    <w:p w14:paraId="30C3523D" w14:textId="77777777" w:rsidR="00380207" w:rsidRPr="00FC4947" w:rsidRDefault="00380207" w:rsidP="00380207">
      <w:pPr>
        <w:tabs>
          <w:tab w:val="left" w:pos="1080"/>
        </w:tabs>
        <w:ind w:left="720" w:hanging="720"/>
      </w:pPr>
      <w:r>
        <w:tab/>
      </w:r>
      <w:r>
        <w:tab/>
      </w:r>
      <w:r>
        <w:tab/>
      </w:r>
      <w:r>
        <w:tab/>
      </w:r>
      <w:r w:rsidR="00A0432E">
        <w:rPr>
          <w:i/>
          <w:iCs/>
        </w:rPr>
        <w:t>L</w:t>
      </w:r>
      <w:r>
        <w:rPr>
          <w:vertAlign w:val="subscript"/>
        </w:rPr>
        <w:t>10</w:t>
      </w:r>
      <w:r>
        <w:t xml:space="preserve"> = 122.9 + 30.3(</w:t>
      </w:r>
      <w:r>
        <w:sym w:font="Symbol" w:char="F02D"/>
      </w:r>
      <w:r>
        <w:t xml:space="preserve">1.282) = </w:t>
      </w:r>
      <w:r w:rsidRPr="001E4459">
        <w:t xml:space="preserve">84.1 </w:t>
      </w:r>
      <w:proofErr w:type="spellStart"/>
      <w:r w:rsidRPr="001E4459">
        <w:t>kcycles</w:t>
      </w:r>
      <w:proofErr w:type="spellEnd"/>
      <w:r w:rsidRPr="001E4459">
        <w:t xml:space="preserve">     </w:t>
      </w:r>
      <w:r w:rsidRPr="001E4459">
        <w:rPr>
          <w:i/>
          <w:iCs/>
        </w:rPr>
        <w:t>Ans.</w:t>
      </w:r>
    </w:p>
    <w:p w14:paraId="5036BAA9" w14:textId="77777777" w:rsidR="00CE6957" w:rsidRDefault="00FC4947" w:rsidP="001A5683">
      <w:pPr>
        <w:ind w:left="630" w:hanging="630"/>
      </w:pPr>
      <w:r>
        <w:t>___________________________________________________________________________</w:t>
      </w:r>
    </w:p>
    <w:p w14:paraId="5EA3D0B1" w14:textId="77777777" w:rsidR="00FC4947" w:rsidRDefault="00FC4947" w:rsidP="001A5683">
      <w:pPr>
        <w:ind w:left="630" w:hanging="630"/>
      </w:pPr>
    </w:p>
    <w:p w14:paraId="4D89F456" w14:textId="77777777" w:rsidR="00FC4947" w:rsidRDefault="00FC4947">
      <w:pPr>
        <w:rPr>
          <w:b/>
        </w:rPr>
      </w:pPr>
      <w:r>
        <w:rPr>
          <w:b/>
        </w:rPr>
        <w:br w:type="page"/>
      </w:r>
    </w:p>
    <w:p w14:paraId="406F5F82" w14:textId="77777777" w:rsidR="00D8122E" w:rsidRDefault="00FC4947" w:rsidP="00FC4947">
      <w:pPr>
        <w:tabs>
          <w:tab w:val="left" w:pos="1080"/>
        </w:tabs>
        <w:ind w:left="720" w:hanging="720"/>
      </w:pPr>
      <w:r>
        <w:rPr>
          <w:b/>
        </w:rPr>
        <w:lastRenderedPageBreak/>
        <w:t>1-16</w:t>
      </w:r>
      <w:r>
        <w:tab/>
      </w:r>
    </w:p>
    <w:tbl>
      <w:tblPr>
        <w:tblW w:w="3480" w:type="dxa"/>
        <w:tblInd w:w="2329" w:type="dxa"/>
        <w:tblLook w:val="04A0" w:firstRow="1" w:lastRow="0" w:firstColumn="1" w:lastColumn="0" w:noHBand="0" w:noVBand="1"/>
      </w:tblPr>
      <w:tblGrid>
        <w:gridCol w:w="700"/>
        <w:gridCol w:w="700"/>
        <w:gridCol w:w="960"/>
        <w:gridCol w:w="1120"/>
      </w:tblGrid>
      <w:tr w:rsidR="00D8122E" w14:paraId="30A9A448" w14:textId="77777777" w:rsidTr="00D8122E">
        <w:trPr>
          <w:trHeight w:val="375"/>
        </w:trPr>
        <w:tc>
          <w:tcPr>
            <w:tcW w:w="700" w:type="dxa"/>
            <w:tcBorders>
              <w:top w:val="single" w:sz="8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0BAFD705" w14:textId="77777777" w:rsidR="00D8122E" w:rsidRDefault="00D8122E">
            <w:pPr>
              <w:jc w:val="center"/>
              <w:rPr>
                <w:i/>
                <w:iCs/>
                <w:color w:val="000000"/>
              </w:rPr>
            </w:pPr>
            <w:r>
              <w:rPr>
                <w:bCs/>
                <w:i/>
                <w:iCs/>
                <w:color w:val="000000"/>
              </w:rPr>
              <w:t>x</w:t>
            </w:r>
          </w:p>
        </w:tc>
        <w:tc>
          <w:tcPr>
            <w:tcW w:w="700" w:type="dxa"/>
            <w:tcBorders>
              <w:top w:val="single" w:sz="8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73D897A8" w14:textId="77777777" w:rsidR="00D8122E" w:rsidRDefault="00D8122E">
            <w:pPr>
              <w:jc w:val="center"/>
              <w:rPr>
                <w:i/>
                <w:iCs/>
                <w:color w:val="000000"/>
              </w:rPr>
            </w:pPr>
            <w:r>
              <w:rPr>
                <w:bCs/>
                <w:i/>
                <w:iCs/>
                <w:color w:val="000000"/>
              </w:rPr>
              <w:t>f</w:t>
            </w:r>
          </w:p>
        </w:tc>
        <w:tc>
          <w:tcPr>
            <w:tcW w:w="960" w:type="dxa"/>
            <w:tcBorders>
              <w:top w:val="single" w:sz="8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573EF4C0" w14:textId="77777777" w:rsidR="00D8122E" w:rsidRDefault="00D8122E">
            <w:pPr>
              <w:jc w:val="center"/>
              <w:rPr>
                <w:i/>
                <w:iCs/>
                <w:color w:val="000000"/>
              </w:rPr>
            </w:pPr>
            <w:proofErr w:type="spellStart"/>
            <w:r>
              <w:rPr>
                <w:bCs/>
                <w:i/>
                <w:iCs/>
                <w:color w:val="000000"/>
              </w:rPr>
              <w:t>fx</w:t>
            </w:r>
            <w:proofErr w:type="spellEnd"/>
          </w:p>
        </w:tc>
        <w:tc>
          <w:tcPr>
            <w:tcW w:w="1120" w:type="dxa"/>
            <w:tcBorders>
              <w:top w:val="single" w:sz="8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2540592C" w14:textId="77777777" w:rsidR="00D8122E" w:rsidRDefault="00D8122E">
            <w:pPr>
              <w:jc w:val="center"/>
              <w:rPr>
                <w:i/>
                <w:iCs/>
                <w:color w:val="000000"/>
              </w:rPr>
            </w:pPr>
            <w:r>
              <w:rPr>
                <w:bCs/>
                <w:i/>
                <w:iCs/>
                <w:color w:val="000000"/>
              </w:rPr>
              <w:t>fx</w:t>
            </w:r>
            <w:r>
              <w:rPr>
                <w:color w:val="000000"/>
                <w:vertAlign w:val="superscript"/>
              </w:rPr>
              <w:t>2</w:t>
            </w:r>
          </w:p>
        </w:tc>
      </w:tr>
      <w:tr w:rsidR="00D8122E" w14:paraId="6ECF7E79" w14:textId="77777777" w:rsidTr="00D8122E">
        <w:trPr>
          <w:trHeight w:val="315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0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771039F1" w14:textId="77777777" w:rsidR="00D8122E" w:rsidRDefault="00D8122E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93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0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448BBFF2" w14:textId="77777777" w:rsidR="00D8122E" w:rsidRDefault="00D8122E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19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0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404F883F" w14:textId="77777777" w:rsidR="00D8122E" w:rsidRDefault="00D8122E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1767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0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462AB0DA" w14:textId="77777777" w:rsidR="00D8122E" w:rsidRDefault="00D8122E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164331</w:t>
            </w:r>
          </w:p>
        </w:tc>
      </w:tr>
      <w:tr w:rsidR="00D8122E" w14:paraId="44D0D88C" w14:textId="77777777" w:rsidTr="00D8122E">
        <w:trPr>
          <w:trHeight w:val="315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0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2933DBA6" w14:textId="77777777" w:rsidR="00D8122E" w:rsidRDefault="00D8122E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9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0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457E342A" w14:textId="77777777" w:rsidR="00D8122E" w:rsidRDefault="00D8122E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2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0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15A40654" w14:textId="77777777" w:rsidR="00D8122E" w:rsidRDefault="00D8122E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237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0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50937A8A" w14:textId="77777777" w:rsidR="00D8122E" w:rsidRDefault="00D8122E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225625</w:t>
            </w:r>
          </w:p>
        </w:tc>
      </w:tr>
      <w:tr w:rsidR="00D8122E" w14:paraId="736FA54D" w14:textId="77777777" w:rsidTr="00D8122E">
        <w:trPr>
          <w:trHeight w:val="315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0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1B105997" w14:textId="77777777" w:rsidR="00D8122E" w:rsidRDefault="00D8122E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97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0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5D49AA74" w14:textId="77777777" w:rsidR="00D8122E" w:rsidRDefault="00D8122E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38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0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6E1D119C" w14:textId="77777777" w:rsidR="00D8122E" w:rsidRDefault="00D8122E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3686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0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6C3975F8" w14:textId="77777777" w:rsidR="00D8122E" w:rsidRDefault="00D8122E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357542</w:t>
            </w:r>
          </w:p>
        </w:tc>
      </w:tr>
      <w:tr w:rsidR="00D8122E" w14:paraId="6129997E" w14:textId="77777777" w:rsidTr="00D8122E">
        <w:trPr>
          <w:trHeight w:val="315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0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1D255EB4" w14:textId="77777777" w:rsidR="00D8122E" w:rsidRDefault="00D8122E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99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0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3DAEF03D" w14:textId="77777777" w:rsidR="00D8122E" w:rsidRDefault="00D8122E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17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0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7B432D9F" w14:textId="77777777" w:rsidR="00D8122E" w:rsidRDefault="00D8122E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1683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0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5B3A2851" w14:textId="77777777" w:rsidR="00D8122E" w:rsidRDefault="00D8122E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166617</w:t>
            </w:r>
          </w:p>
        </w:tc>
      </w:tr>
      <w:tr w:rsidR="00D8122E" w14:paraId="02BCD5B3" w14:textId="77777777" w:rsidTr="00D8122E">
        <w:trPr>
          <w:trHeight w:val="315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0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13F27076" w14:textId="77777777" w:rsidR="00D8122E" w:rsidRDefault="00D8122E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10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0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56D111BE" w14:textId="77777777" w:rsidR="00D8122E" w:rsidRDefault="00D8122E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12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0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2DA28CAD" w14:textId="77777777" w:rsidR="00D8122E" w:rsidRDefault="00D8122E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1212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0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4FFB9CD7" w14:textId="77777777" w:rsidR="00D8122E" w:rsidRDefault="00D8122E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122412</w:t>
            </w:r>
          </w:p>
        </w:tc>
      </w:tr>
      <w:tr w:rsidR="00D8122E" w14:paraId="73235BD1" w14:textId="77777777" w:rsidTr="00D8122E">
        <w:trPr>
          <w:trHeight w:val="315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0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215EF598" w14:textId="77777777" w:rsidR="00D8122E" w:rsidRDefault="00D8122E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103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0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53007939" w14:textId="77777777" w:rsidR="00D8122E" w:rsidRDefault="00D8122E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1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0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5437689B" w14:textId="77777777" w:rsidR="00D8122E" w:rsidRDefault="00D8122E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103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0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6CB4E789" w14:textId="77777777" w:rsidR="00D8122E" w:rsidRDefault="00D8122E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106090</w:t>
            </w:r>
          </w:p>
        </w:tc>
      </w:tr>
      <w:tr w:rsidR="00D8122E" w14:paraId="08FF3E1F" w14:textId="77777777" w:rsidTr="00D8122E">
        <w:trPr>
          <w:trHeight w:val="315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0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2E86543E" w14:textId="77777777" w:rsidR="00D8122E" w:rsidRDefault="00D8122E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10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0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725A96FA" w14:textId="77777777" w:rsidR="00D8122E" w:rsidRDefault="00D8122E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0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185EE777" w14:textId="77777777" w:rsidR="00D8122E" w:rsidRDefault="00D8122E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52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0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0BE2706A" w14:textId="77777777" w:rsidR="00D8122E" w:rsidRDefault="00D8122E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55125</w:t>
            </w:r>
          </w:p>
        </w:tc>
      </w:tr>
      <w:tr w:rsidR="00D8122E" w14:paraId="046B5E21" w14:textId="77777777" w:rsidTr="00D8122E">
        <w:trPr>
          <w:trHeight w:val="315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0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42FED3CC" w14:textId="77777777" w:rsidR="00D8122E" w:rsidRDefault="00D8122E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107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0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45101D37" w14:textId="77777777" w:rsidR="00D8122E" w:rsidRDefault="00D8122E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4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0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163D943C" w14:textId="77777777" w:rsidR="00D8122E" w:rsidRDefault="00D8122E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428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0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536C7FB0" w14:textId="77777777" w:rsidR="00D8122E" w:rsidRDefault="00D8122E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45796</w:t>
            </w:r>
          </w:p>
        </w:tc>
      </w:tr>
      <w:tr w:rsidR="00D8122E" w14:paraId="7A5B714A" w14:textId="77777777" w:rsidTr="00D8122E">
        <w:trPr>
          <w:trHeight w:val="315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0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2606CDA4" w14:textId="77777777" w:rsidR="00D8122E" w:rsidRDefault="00D8122E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109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0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6E0BC226" w14:textId="77777777" w:rsidR="00D8122E" w:rsidRDefault="00D8122E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4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0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54242723" w14:textId="77777777" w:rsidR="00D8122E" w:rsidRDefault="00D8122E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436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0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09FE42F5" w14:textId="77777777" w:rsidR="00D8122E" w:rsidRDefault="00D8122E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47524</w:t>
            </w:r>
          </w:p>
        </w:tc>
      </w:tr>
      <w:tr w:rsidR="00D8122E" w14:paraId="27F75015" w14:textId="77777777" w:rsidTr="00D8122E">
        <w:trPr>
          <w:trHeight w:val="315"/>
        </w:trPr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0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21161E3E" w14:textId="77777777" w:rsidR="00D8122E" w:rsidRDefault="00D8122E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111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0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6892FBD3" w14:textId="77777777" w:rsidR="00D8122E" w:rsidRDefault="00D8122E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2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0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69D3BC8B" w14:textId="77777777" w:rsidR="00D8122E" w:rsidRDefault="00D8122E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222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0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7AF51A1A" w14:textId="77777777" w:rsidR="00D8122E" w:rsidRDefault="00D8122E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24642</w:t>
            </w:r>
          </w:p>
        </w:tc>
      </w:tr>
      <w:tr w:rsidR="00D8122E" w14:paraId="37762AD1" w14:textId="77777777" w:rsidTr="00D8122E">
        <w:trPr>
          <w:trHeight w:val="315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55C7FA30" w14:textId="77777777" w:rsidR="00D8122E" w:rsidRDefault="00D8122E">
            <w:pPr>
              <w:jc w:val="right"/>
              <w:rPr>
                <w:rFonts w:ascii="Symbol" w:hAnsi="Symbol"/>
                <w:color w:val="000000"/>
              </w:rPr>
            </w:pPr>
            <w:r>
              <w:rPr>
                <w:rFonts w:ascii="Symbol" w:hAnsi="Symbol"/>
                <w:color w:val="000000"/>
              </w:rPr>
              <w:t>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73D5E4FE" w14:textId="77777777" w:rsidR="00D8122E" w:rsidRDefault="00D8122E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136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6FBED124" w14:textId="77777777" w:rsidR="00D8122E" w:rsidRDefault="00D8122E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13364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066A4F70" w14:textId="77777777" w:rsidR="00D8122E" w:rsidRDefault="00D8122E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1315704</w:t>
            </w:r>
          </w:p>
        </w:tc>
      </w:tr>
    </w:tbl>
    <w:p w14:paraId="4B55776E" w14:textId="77777777" w:rsidR="00FC4947" w:rsidRDefault="00FC4947" w:rsidP="00FC4947">
      <w:pPr>
        <w:tabs>
          <w:tab w:val="left" w:pos="1080"/>
        </w:tabs>
        <w:ind w:left="720" w:hanging="720"/>
        <w:rPr>
          <w:b/>
          <w:bCs/>
        </w:rPr>
      </w:pPr>
    </w:p>
    <w:p w14:paraId="28D39932" w14:textId="77777777" w:rsidR="00FC4947" w:rsidRDefault="00FC4947" w:rsidP="00FC4947">
      <w:pPr>
        <w:tabs>
          <w:tab w:val="left" w:pos="1080"/>
        </w:tabs>
        <w:ind w:left="720" w:hanging="720"/>
      </w:pPr>
      <w:r>
        <w:rPr>
          <w:position w:val="-6"/>
        </w:rPr>
        <w:tab/>
        <w:t>Eq. (1-6)</w:t>
      </w:r>
      <w:r>
        <w:rPr>
          <w:position w:val="-6"/>
        </w:rPr>
        <w:tab/>
      </w:r>
      <w:r w:rsidR="00E347CB" w:rsidRPr="005053C4">
        <w:rPr>
          <w:position w:val="-28"/>
        </w:rPr>
        <w:object w:dxaOrig="5420" w:dyaOrig="680" w14:anchorId="2B9B0616">
          <v:shape id="_x0000_i1044" type="#_x0000_t75" style="width:273.6pt;height:36pt" o:ole="">
            <v:imagedata r:id="rId45" o:title=""/>
          </v:shape>
          <o:OLEObject Type="Embed" ProgID="Equation.DSMT4" ShapeID="_x0000_i1044" DrawAspect="Content" ObjectID="_1745774989" r:id="rId46"/>
        </w:object>
      </w:r>
    </w:p>
    <w:p w14:paraId="58A8CBA9" w14:textId="77777777" w:rsidR="00FC4947" w:rsidRDefault="00FC4947" w:rsidP="00FC4947">
      <w:pPr>
        <w:tabs>
          <w:tab w:val="left" w:pos="1080"/>
        </w:tabs>
        <w:ind w:left="720" w:hanging="720"/>
      </w:pPr>
    </w:p>
    <w:p w14:paraId="5E99EA95" w14:textId="77777777" w:rsidR="00FC4947" w:rsidRDefault="00FC4947" w:rsidP="00FC4947">
      <w:pPr>
        <w:tabs>
          <w:tab w:val="left" w:pos="1080"/>
        </w:tabs>
        <w:ind w:left="720" w:hanging="720"/>
      </w:pPr>
    </w:p>
    <w:p w14:paraId="51C94E50" w14:textId="77777777" w:rsidR="00FC4947" w:rsidRDefault="00FC4947" w:rsidP="00FC4947">
      <w:pPr>
        <w:tabs>
          <w:tab w:val="left" w:pos="1080"/>
        </w:tabs>
        <w:ind w:left="720" w:hanging="720"/>
      </w:pPr>
      <w:r>
        <w:tab/>
        <w:t>Eq. (1-7)</w:t>
      </w:r>
      <w:r w:rsidR="005053C4">
        <w:tab/>
      </w:r>
      <w:r w:rsidR="0060481A" w:rsidRPr="00644AB2">
        <w:rPr>
          <w:position w:val="-32"/>
        </w:rPr>
        <w:object w:dxaOrig="6560" w:dyaOrig="1100" w14:anchorId="75454897">
          <v:shape id="_x0000_i1045" type="#_x0000_t75" style="width:331.2pt;height:57.6pt" o:ole="">
            <v:imagedata r:id="rId47" o:title=""/>
          </v:shape>
          <o:OLEObject Type="Embed" ProgID="Equation.DSMT4" ShapeID="_x0000_i1045" DrawAspect="Content" ObjectID="_1745774990" r:id="rId48"/>
        </w:object>
      </w:r>
    </w:p>
    <w:p w14:paraId="32CE3A64" w14:textId="77777777" w:rsidR="00E347CB" w:rsidRDefault="00FC4947" w:rsidP="00FC4947">
      <w:pPr>
        <w:tabs>
          <w:tab w:val="left" w:pos="1080"/>
        </w:tabs>
        <w:ind w:left="720" w:hanging="720"/>
      </w:pPr>
      <w:r>
        <w:rPr>
          <w:position w:val="-32"/>
        </w:rPr>
        <w:tab/>
      </w:r>
      <w:r>
        <w:rPr>
          <w:position w:val="-32"/>
        </w:rPr>
        <w:tab/>
      </w:r>
      <w:r>
        <w:rPr>
          <w:position w:val="-32"/>
        </w:rPr>
        <w:tab/>
      </w:r>
      <w:r>
        <w:rPr>
          <w:position w:val="-32"/>
        </w:rPr>
        <w:tab/>
      </w:r>
      <w:r>
        <w:br/>
      </w:r>
      <w:r w:rsidR="00E347CB" w:rsidRPr="006136C7">
        <w:rPr>
          <w:b/>
        </w:rPr>
        <w:t>Note</w:t>
      </w:r>
      <w:r w:rsidR="00E347CB">
        <w:t>, for accuracy in th</w:t>
      </w:r>
      <w:r w:rsidR="006136C7">
        <w:t xml:space="preserve">e </w:t>
      </w:r>
      <w:r w:rsidR="00E347CB">
        <w:t>calculation</w:t>
      </w:r>
      <w:r w:rsidR="006136C7" w:rsidRPr="006136C7">
        <w:t xml:space="preserve"> </w:t>
      </w:r>
      <w:r w:rsidR="006136C7">
        <w:t>given above</w:t>
      </w:r>
      <w:r w:rsidR="00E347CB">
        <w:t>,</w:t>
      </w:r>
      <w:r w:rsidR="00E347CB" w:rsidRPr="00E347CB">
        <w:rPr>
          <w:position w:val="-6"/>
        </w:rPr>
        <w:object w:dxaOrig="220" w:dyaOrig="260" w14:anchorId="7DFEB772">
          <v:shape id="_x0000_i1046" type="#_x0000_t75" style="width:7.2pt;height:14.4pt" o:ole="">
            <v:imagedata r:id="rId49" o:title=""/>
          </v:shape>
          <o:OLEObject Type="Embed" ProgID="Equation.DSMT4" ShapeID="_x0000_i1046" DrawAspect="Content" ObjectID="_1745774991" r:id="rId50"/>
        </w:object>
      </w:r>
      <w:r w:rsidR="00E347CB">
        <w:t>needs to be of more significant figures than the rounded value.</w:t>
      </w:r>
    </w:p>
    <w:p w14:paraId="2CA2D450" w14:textId="77777777" w:rsidR="00E347CB" w:rsidRDefault="00E347CB" w:rsidP="00FC4947">
      <w:pPr>
        <w:tabs>
          <w:tab w:val="left" w:pos="1080"/>
        </w:tabs>
        <w:ind w:left="720" w:hanging="720"/>
      </w:pPr>
    </w:p>
    <w:p w14:paraId="7DB7CD90" w14:textId="77777777" w:rsidR="00E347CB" w:rsidRDefault="00E347CB" w:rsidP="00FC4947">
      <w:pPr>
        <w:tabs>
          <w:tab w:val="left" w:pos="1080"/>
        </w:tabs>
        <w:ind w:left="720" w:hanging="720"/>
      </w:pPr>
      <w:r>
        <w:tab/>
        <w:t xml:space="preserve"> </w:t>
      </w:r>
      <w:r w:rsidR="00741625">
        <w:t>For a</w:t>
      </w:r>
      <w:r w:rsidR="00FC4947">
        <w:t xml:space="preserve"> normal </w:t>
      </w:r>
      <w:r w:rsidR="00741625">
        <w:t>distribution</w:t>
      </w:r>
      <w:r w:rsidR="00FC4947">
        <w:t>,</w:t>
      </w:r>
      <w:r w:rsidR="00741625">
        <w:t xml:space="preserve"> from Eq. (1-5), </w:t>
      </w:r>
      <w:r>
        <w:t>and</w:t>
      </w:r>
      <w:r w:rsidR="00741625">
        <w:t xml:space="preserve"> a yield strength exceeded by 99 percent </w:t>
      </w:r>
    </w:p>
    <w:p w14:paraId="0F55F89D" w14:textId="77777777" w:rsidR="00B65C99" w:rsidRDefault="00E347CB" w:rsidP="00FC4947">
      <w:pPr>
        <w:tabs>
          <w:tab w:val="left" w:pos="1080"/>
        </w:tabs>
        <w:ind w:left="720" w:hanging="720"/>
      </w:pPr>
      <w:r>
        <w:tab/>
      </w:r>
      <w:r w:rsidR="00741625">
        <w:t>(</w:t>
      </w:r>
      <w:r w:rsidR="00741625">
        <w:rPr>
          <w:i/>
        </w:rPr>
        <w:t>R</w:t>
      </w:r>
      <w:r w:rsidR="00741625">
        <w:t xml:space="preserve"> = 0.99</w:t>
      </w:r>
      <w:r w:rsidR="001818A7">
        <w:t xml:space="preserve">, </w:t>
      </w:r>
      <w:r w:rsidR="001818A7">
        <w:rPr>
          <w:i/>
        </w:rPr>
        <w:t>p</w:t>
      </w:r>
      <w:r w:rsidR="001818A7">
        <w:rPr>
          <w:i/>
          <w:vertAlign w:val="subscript"/>
        </w:rPr>
        <w:t>f</w:t>
      </w:r>
      <w:r w:rsidR="001818A7">
        <w:t xml:space="preserve"> = 0.01</w:t>
      </w:r>
      <w:r w:rsidR="00741625">
        <w:t>)</w:t>
      </w:r>
      <w:r w:rsidR="00B65C99">
        <w:t xml:space="preserve">, </w:t>
      </w:r>
    </w:p>
    <w:p w14:paraId="702F56B4" w14:textId="77777777" w:rsidR="00FC4947" w:rsidRDefault="00B65C99" w:rsidP="00FC4947">
      <w:pPr>
        <w:tabs>
          <w:tab w:val="left" w:pos="1080"/>
        </w:tabs>
        <w:ind w:left="720" w:hanging="720"/>
      </w:pPr>
      <w:r>
        <w:tab/>
      </w:r>
      <w:r>
        <w:tab/>
      </w:r>
      <w:r>
        <w:tab/>
      </w:r>
      <w:r>
        <w:tab/>
      </w:r>
      <w:r w:rsidR="001818A7" w:rsidRPr="00B65C99">
        <w:rPr>
          <w:position w:val="-30"/>
        </w:rPr>
        <w:object w:dxaOrig="4120" w:dyaOrig="680" w14:anchorId="2FD09484">
          <v:shape id="_x0000_i1047" type="#_x0000_t75" style="width:208.8pt;height:36pt" o:ole="">
            <v:imagedata r:id="rId51" o:title=""/>
          </v:shape>
          <o:OLEObject Type="Embed" ProgID="Equation.DSMT4" ShapeID="_x0000_i1047" DrawAspect="Content" ObjectID="_1745774992" r:id="rId52"/>
        </w:object>
      </w:r>
      <w:r w:rsidR="00FC4947">
        <w:br/>
      </w:r>
      <w:r>
        <w:t>Solving for the yield strength gives</w:t>
      </w:r>
    </w:p>
    <w:p w14:paraId="631E3605" w14:textId="77777777" w:rsidR="00B65C99" w:rsidRDefault="00B65C99" w:rsidP="00FC4947">
      <w:pPr>
        <w:tabs>
          <w:tab w:val="left" w:pos="1080"/>
        </w:tabs>
        <w:ind w:left="720" w:hanging="720"/>
      </w:pPr>
      <w:r>
        <w:tab/>
      </w:r>
    </w:p>
    <w:p w14:paraId="190B36C2" w14:textId="77777777" w:rsidR="00B65C99" w:rsidRDefault="00B65C99" w:rsidP="00FC4947">
      <w:pPr>
        <w:tabs>
          <w:tab w:val="left" w:pos="1080"/>
        </w:tabs>
        <w:ind w:left="720" w:hanging="720"/>
      </w:pPr>
      <w:r>
        <w:tab/>
      </w:r>
      <w:r>
        <w:tab/>
      </w:r>
      <w:r>
        <w:tab/>
      </w:r>
      <w:r>
        <w:tab/>
      </w:r>
      <w:r>
        <w:rPr>
          <w:i/>
        </w:rPr>
        <w:t>x</w:t>
      </w:r>
      <w:r>
        <w:rPr>
          <w:vertAlign w:val="subscript"/>
        </w:rPr>
        <w:t>0.01</w:t>
      </w:r>
      <w:r w:rsidR="00386C62">
        <w:t xml:space="preserve"> = 98.26 + 4.30</w:t>
      </w:r>
      <w:r>
        <w:t xml:space="preserve"> </w:t>
      </w:r>
      <w:r>
        <w:rPr>
          <w:i/>
        </w:rPr>
        <w:t>z</w:t>
      </w:r>
      <w:r>
        <w:rPr>
          <w:vertAlign w:val="subscript"/>
        </w:rPr>
        <w:t>0.01</w:t>
      </w:r>
    </w:p>
    <w:p w14:paraId="5E407B41" w14:textId="77777777" w:rsidR="00B65C99" w:rsidRDefault="00B65C99" w:rsidP="00FC4947">
      <w:pPr>
        <w:tabs>
          <w:tab w:val="left" w:pos="1080"/>
        </w:tabs>
        <w:ind w:left="720" w:hanging="720"/>
      </w:pPr>
    </w:p>
    <w:p w14:paraId="6AC55117" w14:textId="77777777" w:rsidR="00B65C99" w:rsidRDefault="00B65C99" w:rsidP="00FC4947">
      <w:pPr>
        <w:tabs>
          <w:tab w:val="left" w:pos="1080"/>
        </w:tabs>
        <w:ind w:left="720" w:hanging="720"/>
      </w:pPr>
      <w:r>
        <w:tab/>
        <w:t>From Table A-</w:t>
      </w:r>
      <w:proofErr w:type="gramStart"/>
      <w:r>
        <w:t xml:space="preserve">10,  </w:t>
      </w:r>
      <w:r>
        <w:rPr>
          <w:i/>
        </w:rPr>
        <w:t>z</w:t>
      </w:r>
      <w:r>
        <w:rPr>
          <w:vertAlign w:val="subscript"/>
        </w:rPr>
        <w:t>0.01</w:t>
      </w:r>
      <w:proofErr w:type="gramEnd"/>
      <w:r>
        <w:t xml:space="preserve"> = </w:t>
      </w:r>
      <w:r>
        <w:sym w:font="Symbol" w:char="F02D"/>
      </w:r>
      <w:r w:rsidR="001066E2">
        <w:t xml:space="preserve"> 2.326</w:t>
      </w:r>
      <w:r>
        <w:t>. Thus</w:t>
      </w:r>
    </w:p>
    <w:p w14:paraId="2EC4CF73" w14:textId="77777777" w:rsidR="00B65C99" w:rsidRDefault="00B65C99" w:rsidP="00FC4947">
      <w:pPr>
        <w:tabs>
          <w:tab w:val="left" w:pos="1080"/>
        </w:tabs>
        <w:ind w:left="720" w:hanging="720"/>
      </w:pPr>
    </w:p>
    <w:p w14:paraId="4F573E6D" w14:textId="77777777" w:rsidR="00FC4947" w:rsidRPr="007B56C1" w:rsidRDefault="00B65C99" w:rsidP="00386C62">
      <w:pPr>
        <w:tabs>
          <w:tab w:val="left" w:pos="1080"/>
        </w:tabs>
        <w:spacing w:before="240"/>
        <w:ind w:left="720" w:hanging="720"/>
      </w:pPr>
      <w:r>
        <w:tab/>
      </w:r>
      <w:r>
        <w:tab/>
      </w:r>
      <w:r>
        <w:tab/>
      </w:r>
      <w:r>
        <w:tab/>
      </w:r>
      <w:r>
        <w:rPr>
          <w:i/>
        </w:rPr>
        <w:t>x</w:t>
      </w:r>
      <w:r>
        <w:rPr>
          <w:vertAlign w:val="subscript"/>
        </w:rPr>
        <w:t>0.01</w:t>
      </w:r>
      <w:r w:rsidR="00386C62">
        <w:t xml:space="preserve"> = 98.26 + 4.30</w:t>
      </w:r>
      <w:r>
        <w:t>(</w:t>
      </w:r>
      <w:r>
        <w:sym w:font="Symbol" w:char="F02D"/>
      </w:r>
      <w:r w:rsidR="001066E2">
        <w:t xml:space="preserve"> 2.326</w:t>
      </w:r>
      <w:r w:rsidR="00386C62">
        <w:t>) = 88.3</w:t>
      </w:r>
      <w:r>
        <w:t xml:space="preserve"> </w:t>
      </w:r>
      <w:proofErr w:type="spellStart"/>
      <w:r>
        <w:t>kpsi</w:t>
      </w:r>
      <w:proofErr w:type="spellEnd"/>
      <w:r>
        <w:t xml:space="preserve">    </w:t>
      </w:r>
      <w:r>
        <w:rPr>
          <w:i/>
        </w:rPr>
        <w:t>Ans</w:t>
      </w:r>
      <w:r>
        <w:t>.</w:t>
      </w:r>
    </w:p>
    <w:p w14:paraId="6102B8A8" w14:textId="77777777" w:rsidR="00FC4947" w:rsidRDefault="00FC4947" w:rsidP="00FC4947">
      <w:pPr>
        <w:ind w:left="630" w:hanging="630"/>
      </w:pPr>
      <w:r w:rsidRPr="0000551C">
        <w:rPr>
          <w:b/>
        </w:rPr>
        <w:t>______________________________________________________________________________</w:t>
      </w:r>
    </w:p>
    <w:p w14:paraId="4072F5CC" w14:textId="77777777" w:rsidR="00B505DB" w:rsidRPr="009A26BD" w:rsidRDefault="00B505DB" w:rsidP="009A26BD">
      <w:pPr>
        <w:rPr>
          <w:b/>
        </w:rPr>
      </w:pPr>
      <w:r>
        <w:rPr>
          <w:b/>
        </w:rPr>
        <w:t>1-1</w:t>
      </w:r>
      <w:r w:rsidR="009A26BD">
        <w:rPr>
          <w:b/>
        </w:rPr>
        <w:t>7</w:t>
      </w:r>
      <w:r>
        <w:tab/>
      </w:r>
      <w:r w:rsidR="00BF232B">
        <w:t>Eq. (1-9</w:t>
      </w:r>
      <w:r w:rsidR="008A69DA">
        <w:t>):</w:t>
      </w:r>
      <w:r w:rsidR="008A69DA">
        <w:tab/>
      </w:r>
      <w:r w:rsidR="008A69DA">
        <w:rPr>
          <w:i/>
        </w:rPr>
        <w:t>R</w:t>
      </w:r>
      <w:r w:rsidR="008A69DA">
        <w:t xml:space="preserve"> =</w:t>
      </w:r>
      <w:r w:rsidR="00BF232B" w:rsidRPr="008A69DA">
        <w:rPr>
          <w:position w:val="-28"/>
        </w:rPr>
        <w:object w:dxaOrig="600" w:dyaOrig="680" w14:anchorId="6FDE486B">
          <v:shape id="_x0000_i1048" type="#_x0000_t75" style="width:30pt;height:33.75pt" o:ole="">
            <v:imagedata r:id="rId53" o:title=""/>
          </v:shape>
          <o:OLEObject Type="Embed" ProgID="Equation.DSMT4" ShapeID="_x0000_i1048" DrawAspect="Content" ObjectID="_1745774993" r:id="rId54"/>
        </w:object>
      </w:r>
      <w:r w:rsidR="008A69DA">
        <w:t>= 0.98(0.96)0.94 = 0.88</w:t>
      </w:r>
    </w:p>
    <w:p w14:paraId="154C7B1D" w14:textId="77777777" w:rsidR="00B505DB" w:rsidRDefault="008A69DA" w:rsidP="00B505DB">
      <w:pPr>
        <w:ind w:left="630" w:hanging="630"/>
      </w:pPr>
      <w:r w:rsidRPr="008A69DA">
        <w:tab/>
      </w:r>
      <w:r w:rsidRPr="008A69DA">
        <w:tab/>
        <w:t>Overall</w:t>
      </w:r>
      <w:r>
        <w:t xml:space="preserve"> reliability = 88 percent</w:t>
      </w:r>
      <w:r>
        <w:tab/>
      </w:r>
      <w:r>
        <w:rPr>
          <w:i/>
        </w:rPr>
        <w:t>Ans.</w:t>
      </w:r>
    </w:p>
    <w:p w14:paraId="321BBF82" w14:textId="77777777" w:rsidR="00B505DB" w:rsidRDefault="00B505DB" w:rsidP="00B505DB">
      <w:pPr>
        <w:ind w:left="630" w:hanging="630"/>
      </w:pPr>
      <w:r>
        <w:t>______________________________________________________________________________</w:t>
      </w:r>
    </w:p>
    <w:p w14:paraId="6D8EAC00" w14:textId="77777777" w:rsidR="0060481A" w:rsidRDefault="00BF232B" w:rsidP="00B505DB">
      <w:pPr>
        <w:ind w:left="630" w:hanging="630"/>
        <w:rPr>
          <w:b/>
        </w:rPr>
      </w:pPr>
      <w:r w:rsidRPr="00BF232B">
        <w:rPr>
          <w:b/>
        </w:rPr>
        <w:lastRenderedPageBreak/>
        <w:t>1-18</w:t>
      </w:r>
      <w:r w:rsidRPr="0060481A">
        <w:tab/>
      </w:r>
      <w:r w:rsidRPr="0060481A">
        <w:tab/>
      </w:r>
      <w:r w:rsidR="0060481A" w:rsidRPr="0060481A">
        <w:t>Obtain the coefficients of variance for strength and stress</w:t>
      </w:r>
    </w:p>
    <w:p w14:paraId="15696AAC" w14:textId="77777777" w:rsidR="00B505DB" w:rsidRDefault="0060481A" w:rsidP="00B505DB">
      <w:pPr>
        <w:ind w:left="630" w:hanging="630"/>
        <w:rPr>
          <w:b/>
        </w:rPr>
      </w:pPr>
      <w:r>
        <w:rPr>
          <w:b/>
        </w:rPr>
        <w:tab/>
      </w:r>
      <w:r>
        <w:rPr>
          <w:b/>
        </w:rPr>
        <w:tab/>
      </w:r>
      <w:r w:rsidR="00BF232B">
        <w:rPr>
          <w:b/>
        </w:rPr>
        <w:tab/>
      </w:r>
      <w:r w:rsidR="00BF232B">
        <w:rPr>
          <w:b/>
        </w:rPr>
        <w:tab/>
      </w:r>
      <w:r w:rsidR="007C3ABF" w:rsidRPr="00BF232B">
        <w:rPr>
          <w:b/>
          <w:position w:val="-32"/>
        </w:rPr>
        <w:object w:dxaOrig="2900" w:dyaOrig="760" w14:anchorId="3D8D211D">
          <v:shape id="_x0000_i1049" type="#_x0000_t75" style="width:144.75pt;height:38.25pt" o:ole="">
            <v:imagedata r:id="rId55" o:title=""/>
          </v:shape>
          <o:OLEObject Type="Embed" ProgID="Equation.DSMT4" ShapeID="_x0000_i1049" DrawAspect="Content" ObjectID="_1745774994" r:id="rId56"/>
        </w:object>
      </w:r>
    </w:p>
    <w:p w14:paraId="082E06E7" w14:textId="77777777" w:rsidR="00BF232B" w:rsidRDefault="00BF232B" w:rsidP="00B505DB">
      <w:pPr>
        <w:ind w:left="630" w:hanging="630"/>
        <w:rPr>
          <w:b/>
        </w:rPr>
      </w:pPr>
    </w:p>
    <w:p w14:paraId="68CB8B28" w14:textId="77777777" w:rsidR="00BF232B" w:rsidRDefault="00BF232B" w:rsidP="00B505DB">
      <w:pPr>
        <w:ind w:left="630" w:hanging="630"/>
        <w:rPr>
          <w:b/>
        </w:rPr>
      </w:pP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 w:rsidR="007C3ABF" w:rsidRPr="00BF232B">
        <w:rPr>
          <w:b/>
          <w:position w:val="-30"/>
        </w:rPr>
        <w:object w:dxaOrig="3500" w:dyaOrig="680" w14:anchorId="6A3C3345">
          <v:shape id="_x0000_i1050" type="#_x0000_t75" style="width:174.75pt;height:33.75pt" o:ole="">
            <v:imagedata r:id="rId57" o:title=""/>
          </v:shape>
          <o:OLEObject Type="Embed" ProgID="Equation.DSMT4" ShapeID="_x0000_i1050" DrawAspect="Content" ObjectID="_1745774995" r:id="rId58"/>
        </w:object>
      </w:r>
    </w:p>
    <w:p w14:paraId="63A6630F" w14:textId="77777777" w:rsidR="00BF232B" w:rsidRDefault="00BF232B" w:rsidP="00B505DB">
      <w:pPr>
        <w:ind w:left="630" w:hanging="630"/>
        <w:rPr>
          <w:b/>
        </w:rPr>
      </w:pPr>
    </w:p>
    <w:p w14:paraId="01331503" w14:textId="77777777" w:rsidR="00BF232B" w:rsidRDefault="00BF232B" w:rsidP="00B505DB">
      <w:pPr>
        <w:ind w:left="630" w:hanging="630"/>
      </w:pPr>
      <w:r w:rsidRPr="00BF232B">
        <w:tab/>
        <w:t>For</w:t>
      </w:r>
      <w:r>
        <w:t xml:space="preserve"> </w:t>
      </w:r>
      <w:r>
        <w:rPr>
          <w:i/>
        </w:rPr>
        <w:t>R</w:t>
      </w:r>
      <w:r>
        <w:t xml:space="preserve"> = 0.99, from Table A-10, </w:t>
      </w:r>
      <w:r w:rsidR="007C3ABF">
        <w:rPr>
          <w:i/>
        </w:rPr>
        <w:t>z</w:t>
      </w:r>
      <w:r w:rsidR="007C3ABF">
        <w:t xml:space="preserve"> = </w:t>
      </w:r>
      <w:r w:rsidR="007C3ABF">
        <w:sym w:font="Symbol" w:char="F02D"/>
      </w:r>
      <w:r w:rsidR="007C3ABF">
        <w:t xml:space="preserve"> 2.326.</w:t>
      </w:r>
    </w:p>
    <w:p w14:paraId="1FB9D069" w14:textId="77777777" w:rsidR="007C3ABF" w:rsidRDefault="007C3ABF" w:rsidP="00B505DB">
      <w:pPr>
        <w:ind w:left="630" w:hanging="630"/>
      </w:pPr>
    </w:p>
    <w:p w14:paraId="367D0817" w14:textId="77777777" w:rsidR="007C3ABF" w:rsidRDefault="007C3ABF" w:rsidP="00B505DB">
      <w:pPr>
        <w:ind w:left="630" w:hanging="630"/>
      </w:pPr>
      <w:r>
        <w:tab/>
        <w:t>Eq. (1-12)</w:t>
      </w:r>
      <w:r w:rsidR="006136C7">
        <w:t>:</w:t>
      </w:r>
    </w:p>
    <w:p w14:paraId="75AC2551" w14:textId="77777777" w:rsidR="007C3ABF" w:rsidRPr="007C3ABF" w:rsidRDefault="007C3ABF" w:rsidP="00B505DB">
      <w:pPr>
        <w:ind w:left="630" w:hanging="630"/>
      </w:pPr>
      <w:r>
        <w:tab/>
      </w:r>
      <w:r>
        <w:tab/>
      </w:r>
      <w:r>
        <w:tab/>
      </w:r>
      <w:r>
        <w:tab/>
      </w:r>
      <w:r w:rsidR="009613A7" w:rsidRPr="007C3ABF">
        <w:rPr>
          <w:position w:val="-98"/>
        </w:rPr>
        <w:object w:dxaOrig="8980" w:dyaOrig="1960" w14:anchorId="2287C0D3">
          <v:shape id="_x0000_i1051" type="#_x0000_t75" style="width:449.25pt;height:98.25pt" o:ole="">
            <v:imagedata r:id="rId59" o:title=""/>
          </v:shape>
          <o:OLEObject Type="Embed" ProgID="Equation.DSMT4" ShapeID="_x0000_i1051" DrawAspect="Content" ObjectID="_1745774996" r:id="rId60"/>
        </w:object>
      </w:r>
    </w:p>
    <w:p w14:paraId="68209D8B" w14:textId="77777777" w:rsidR="007C3ABF" w:rsidRDefault="009613A7">
      <w:r>
        <w:tab/>
      </w:r>
      <w:r w:rsidRPr="009613A7">
        <w:t>From the given equation for stress</w:t>
      </w:r>
      <w:r>
        <w:t>,</w:t>
      </w:r>
    </w:p>
    <w:p w14:paraId="4648C6EC" w14:textId="77777777" w:rsidR="009613A7" w:rsidRDefault="009613A7"/>
    <w:p w14:paraId="71041503" w14:textId="77777777" w:rsidR="009613A7" w:rsidRPr="009613A7" w:rsidRDefault="009613A7">
      <w:r>
        <w:tab/>
      </w:r>
      <w:r>
        <w:tab/>
      </w:r>
      <w:r>
        <w:tab/>
      </w:r>
      <w:r w:rsidRPr="009613A7">
        <w:rPr>
          <w:position w:val="-24"/>
        </w:rPr>
        <w:object w:dxaOrig="1860" w:dyaOrig="639" w14:anchorId="4CFD2190">
          <v:shape id="_x0000_i1052" type="#_x0000_t75" style="width:93pt;height:32.25pt" o:ole="">
            <v:imagedata r:id="rId61" o:title=""/>
          </v:shape>
          <o:OLEObject Type="Embed" ProgID="Equation.DSMT4" ShapeID="_x0000_i1052" DrawAspect="Content" ObjectID="_1745774997" r:id="rId62"/>
        </w:object>
      </w:r>
    </w:p>
    <w:p w14:paraId="44A706A8" w14:textId="77777777" w:rsidR="009613A7" w:rsidRDefault="009613A7"/>
    <w:p w14:paraId="56B72A87" w14:textId="77777777" w:rsidR="009613A7" w:rsidRDefault="009613A7">
      <w:r>
        <w:tab/>
        <w:t xml:space="preserve">Solving </w:t>
      </w:r>
      <w:proofErr w:type="spellStart"/>
      <w:r>
        <w:t xml:space="preserve">for </w:t>
      </w:r>
      <w:r>
        <w:rPr>
          <w:i/>
        </w:rPr>
        <w:t>d</w:t>
      </w:r>
      <w:proofErr w:type="spellEnd"/>
      <w:r>
        <w:t xml:space="preserve"> gives</w:t>
      </w:r>
    </w:p>
    <w:p w14:paraId="4BE77288" w14:textId="77777777" w:rsidR="009613A7" w:rsidRDefault="009613A7"/>
    <w:p w14:paraId="09219E0E" w14:textId="77777777" w:rsidR="009613A7" w:rsidRDefault="009613A7">
      <w:r>
        <w:tab/>
      </w:r>
      <w:r>
        <w:tab/>
      </w:r>
      <w:r>
        <w:tab/>
      </w:r>
      <w:r w:rsidR="001066E2" w:rsidRPr="009613A7">
        <w:rPr>
          <w:position w:val="-34"/>
        </w:rPr>
        <w:object w:dxaOrig="6800" w:dyaOrig="859" w14:anchorId="25FD7305">
          <v:shape id="_x0000_i1053" type="#_x0000_t75" style="width:339.75pt;height:43.5pt" o:ole="">
            <v:imagedata r:id="rId63" o:title=""/>
          </v:shape>
          <o:OLEObject Type="Embed" ProgID="Equation.DSMT4" ShapeID="_x0000_i1053" DrawAspect="Content" ObjectID="_1745774998" r:id="rId64"/>
        </w:object>
      </w:r>
    </w:p>
    <w:p w14:paraId="69B93FF9" w14:textId="77777777" w:rsidR="00386C62" w:rsidRDefault="009613A7" w:rsidP="00386C62">
      <w:r>
        <w:t>______________________________________________________________________________</w:t>
      </w:r>
    </w:p>
    <w:p w14:paraId="02D818D7" w14:textId="77777777" w:rsidR="00386C62" w:rsidRDefault="00386C62" w:rsidP="00386C62"/>
    <w:p w14:paraId="373D9A5E" w14:textId="77777777" w:rsidR="006918E5" w:rsidRDefault="00386C62" w:rsidP="00386C62">
      <w:r w:rsidRPr="00386C62">
        <w:rPr>
          <w:b/>
        </w:rPr>
        <w:t>1-19</w:t>
      </w:r>
      <w:r>
        <w:tab/>
      </w:r>
      <w:r w:rsidR="006918E5">
        <w:t>Obtain the coefficients of variance for stress and strength</w:t>
      </w:r>
    </w:p>
    <w:p w14:paraId="5157CCB6" w14:textId="77777777" w:rsidR="00386C62" w:rsidRDefault="006918E5" w:rsidP="00386C62">
      <w:r>
        <w:tab/>
      </w:r>
      <w:r w:rsidR="00386C62">
        <w:tab/>
      </w:r>
      <w:r w:rsidR="00386C62">
        <w:tab/>
      </w:r>
      <w:r w:rsidR="00386C62" w:rsidRPr="00BF232B">
        <w:rPr>
          <w:b/>
          <w:position w:val="-30"/>
        </w:rPr>
        <w:object w:dxaOrig="3240" w:dyaOrig="680" w14:anchorId="07325B44">
          <v:shape id="_x0000_i1054" type="#_x0000_t75" style="width:162pt;height:33.75pt" o:ole="">
            <v:imagedata r:id="rId65" o:title=""/>
          </v:shape>
          <o:OLEObject Type="Embed" ProgID="Equation.DSMT4" ShapeID="_x0000_i1054" DrawAspect="Content" ObjectID="_1745774999" r:id="rId66"/>
        </w:object>
      </w:r>
    </w:p>
    <w:p w14:paraId="30553451" w14:textId="77777777" w:rsidR="00386C62" w:rsidRDefault="00386C62" w:rsidP="00386C62"/>
    <w:p w14:paraId="4FC4C4DE" w14:textId="77777777" w:rsidR="00386C62" w:rsidRDefault="00386C62" w:rsidP="00386C62">
      <w:pPr>
        <w:rPr>
          <w:b/>
        </w:rPr>
      </w:pP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 w:rsidR="00E92FB1" w:rsidRPr="00E92FB1">
        <w:rPr>
          <w:b/>
          <w:position w:val="-32"/>
        </w:rPr>
        <w:object w:dxaOrig="3460" w:dyaOrig="760" w14:anchorId="31E3E804">
          <v:shape id="_x0000_i1055" type="#_x0000_t75" style="width:173.25pt;height:38.25pt" o:ole="">
            <v:imagedata r:id="rId67" o:title=""/>
          </v:shape>
          <o:OLEObject Type="Embed" ProgID="Equation.DSMT4" ShapeID="_x0000_i1055" DrawAspect="Content" ObjectID="_1745775000" r:id="rId68"/>
        </w:object>
      </w:r>
    </w:p>
    <w:p w14:paraId="4AC15064" w14:textId="77777777" w:rsidR="00386C62" w:rsidRDefault="00386C62" w:rsidP="00386C62">
      <w:pPr>
        <w:rPr>
          <w:b/>
        </w:rPr>
      </w:pPr>
    </w:p>
    <w:p w14:paraId="7535DAB3" w14:textId="77777777" w:rsidR="00386C62" w:rsidRDefault="00386C62" w:rsidP="00386C62">
      <w:r w:rsidRPr="00386C62">
        <w:tab/>
        <w:t>(</w:t>
      </w:r>
      <w:r w:rsidRPr="00386C62">
        <w:rPr>
          <w:b/>
        </w:rPr>
        <w:t>a</w:t>
      </w:r>
      <w:r w:rsidRPr="00386C62">
        <w:t>)</w:t>
      </w:r>
      <w:r>
        <w:tab/>
      </w:r>
      <w:r w:rsidRPr="00386C62">
        <w:rPr>
          <w:position w:val="-6"/>
        </w:rPr>
        <w:object w:dxaOrig="800" w:dyaOrig="279" w14:anchorId="0F48B0A8">
          <v:shape id="_x0000_i1056" type="#_x0000_t75" style="width:39.75pt;height:13.5pt" o:ole="">
            <v:imagedata r:id="rId69" o:title=""/>
          </v:shape>
          <o:OLEObject Type="Embed" ProgID="Equation.DSMT4" ShapeID="_x0000_i1056" DrawAspect="Content" ObjectID="_1745775001" r:id="rId70"/>
        </w:object>
      </w:r>
    </w:p>
    <w:p w14:paraId="2E140515" w14:textId="77777777" w:rsidR="00386C62" w:rsidRDefault="00386C62" w:rsidP="00386C62"/>
    <w:p w14:paraId="5113BA70" w14:textId="77777777" w:rsidR="00386C62" w:rsidRDefault="00386C62" w:rsidP="00386C62">
      <w:r>
        <w:tab/>
        <w:t>Eq. (1-11):</w:t>
      </w:r>
      <w:r>
        <w:tab/>
      </w:r>
      <w:r w:rsidR="00E92FB1" w:rsidRPr="00034B39">
        <w:rPr>
          <w:position w:val="-42"/>
        </w:rPr>
        <w:object w:dxaOrig="6320" w:dyaOrig="800" w14:anchorId="72ADD048">
          <v:shape id="_x0000_i1057" type="#_x0000_t75" style="width:316.5pt;height:39.75pt" o:ole="">
            <v:imagedata r:id="rId71" o:title=""/>
          </v:shape>
          <o:OLEObject Type="Embed" ProgID="Equation.DSMT4" ShapeID="_x0000_i1057" DrawAspect="Content" ObjectID="_1745775002" r:id="rId72"/>
        </w:object>
      </w:r>
    </w:p>
    <w:p w14:paraId="7CE44349" w14:textId="77777777" w:rsidR="00034B39" w:rsidRDefault="00034B39" w:rsidP="00386C62">
      <w:r>
        <w:lastRenderedPageBreak/>
        <w:tab/>
      </w:r>
      <w:r w:rsidR="006136C7">
        <w:tab/>
      </w:r>
      <w:r>
        <w:t>Interpolating Table A-10,</w:t>
      </w:r>
    </w:p>
    <w:p w14:paraId="5BF6373C" w14:textId="77777777" w:rsidR="00034B39" w:rsidRDefault="00034B39" w:rsidP="00386C62">
      <w:r>
        <w:tab/>
      </w:r>
      <w:r>
        <w:tab/>
      </w:r>
      <w:r>
        <w:tab/>
        <w:t>1.61</w:t>
      </w:r>
      <w:r>
        <w:tab/>
      </w:r>
      <w:r>
        <w:tab/>
        <w:t>0.0537</w:t>
      </w:r>
    </w:p>
    <w:p w14:paraId="0FB1F269" w14:textId="77777777" w:rsidR="00034B39" w:rsidRDefault="00034B39" w:rsidP="00386C62">
      <w:r>
        <w:tab/>
      </w:r>
      <w:r>
        <w:tab/>
      </w:r>
      <w:r>
        <w:tab/>
        <w:t>1.6127</w:t>
      </w:r>
      <w:r>
        <w:tab/>
      </w:r>
      <w:r>
        <w:tab/>
      </w:r>
      <w:r>
        <w:sym w:font="Symbol" w:char="F046"/>
      </w:r>
      <w:r>
        <w:tab/>
      </w:r>
      <w:r>
        <w:tab/>
      </w:r>
      <w:r w:rsidRPr="00034B39">
        <w:rPr>
          <w:position w:val="-6"/>
        </w:rPr>
        <w:object w:dxaOrig="300" w:dyaOrig="240" w14:anchorId="111C3D4A">
          <v:shape id="_x0000_i1058" type="#_x0000_t75" style="width:15pt;height:12pt" o:ole="">
            <v:imagedata r:id="rId73" o:title=""/>
          </v:shape>
          <o:OLEObject Type="Embed" ProgID="Equation.DSMT4" ShapeID="_x0000_i1058" DrawAspect="Content" ObjectID="_1745775003" r:id="rId74"/>
        </w:object>
      </w:r>
      <w:r>
        <w:tab/>
      </w:r>
      <w:r>
        <w:sym w:font="Symbol" w:char="F046"/>
      </w:r>
      <w:r>
        <w:t xml:space="preserve"> = 0.0534</w:t>
      </w:r>
    </w:p>
    <w:p w14:paraId="38AD520E" w14:textId="77777777" w:rsidR="00034B39" w:rsidRPr="00386C62" w:rsidRDefault="00034B39" w:rsidP="00386C62">
      <w:r>
        <w:tab/>
      </w:r>
      <w:r>
        <w:tab/>
      </w:r>
      <w:r>
        <w:tab/>
        <w:t>1.62</w:t>
      </w:r>
      <w:r>
        <w:tab/>
      </w:r>
      <w:r>
        <w:tab/>
        <w:t>0.0526</w:t>
      </w:r>
    </w:p>
    <w:p w14:paraId="6C31A77E" w14:textId="77777777" w:rsidR="00386C62" w:rsidRDefault="00386C62" w:rsidP="00386C62"/>
    <w:p w14:paraId="47F386C2" w14:textId="77777777" w:rsidR="00034B39" w:rsidRDefault="00034B39" w:rsidP="00386C62">
      <w:r>
        <w:tab/>
      </w:r>
      <w:r>
        <w:tab/>
      </w:r>
      <w:r>
        <w:rPr>
          <w:i/>
        </w:rPr>
        <w:t>R</w:t>
      </w:r>
      <w:r>
        <w:t xml:space="preserve"> = 1 </w:t>
      </w:r>
      <w:r>
        <w:sym w:font="Symbol" w:char="F02D"/>
      </w:r>
      <w:r>
        <w:t xml:space="preserve"> 0.0534 = 0.9466</w:t>
      </w:r>
      <w:r>
        <w:tab/>
      </w:r>
      <w:r>
        <w:tab/>
      </w:r>
      <w:r>
        <w:rPr>
          <w:i/>
        </w:rPr>
        <w:t>Ans</w:t>
      </w:r>
      <w:r>
        <w:t>.</w:t>
      </w:r>
    </w:p>
    <w:p w14:paraId="64858F39" w14:textId="77777777" w:rsidR="00034B39" w:rsidRDefault="00034B39" w:rsidP="00386C62"/>
    <w:p w14:paraId="72D47A3C" w14:textId="77777777" w:rsidR="00034B39" w:rsidRDefault="00034B39" w:rsidP="00386C62">
      <w:r>
        <w:tab/>
      </w:r>
      <w:r>
        <w:tab/>
      </w:r>
      <w:r w:rsidR="00E92FB1" w:rsidRPr="00034B39">
        <w:rPr>
          <w:position w:val="-34"/>
        </w:rPr>
        <w:object w:dxaOrig="8440" w:dyaOrig="820" w14:anchorId="0367FF5A">
          <v:shape id="_x0000_i1059" type="#_x0000_t75" style="width:422.25pt;height:41.25pt" o:ole="">
            <v:imagedata r:id="rId75" o:title=""/>
          </v:shape>
          <o:OLEObject Type="Embed" ProgID="Equation.DSMT4" ShapeID="_x0000_i1059" DrawAspect="Content" ObjectID="_1745775004" r:id="rId76"/>
        </w:object>
      </w:r>
    </w:p>
    <w:p w14:paraId="5C624BA7" w14:textId="77777777" w:rsidR="00801DC8" w:rsidRDefault="00801DC8" w:rsidP="00386C62"/>
    <w:p w14:paraId="41FD293F" w14:textId="77777777" w:rsidR="00801DC8" w:rsidRDefault="00801DC8" w:rsidP="00386C62">
      <w:r>
        <w:tab/>
        <w:t>(</w:t>
      </w:r>
      <w:r w:rsidRPr="00801DC8">
        <w:rPr>
          <w:b/>
        </w:rPr>
        <w:t>b</w:t>
      </w:r>
      <w:r>
        <w:t>)</w:t>
      </w:r>
      <w:r>
        <w:tab/>
      </w:r>
      <w:r w:rsidRPr="00801DC8">
        <w:rPr>
          <w:position w:val="-6"/>
        </w:rPr>
        <w:object w:dxaOrig="800" w:dyaOrig="279" w14:anchorId="47BBCD67">
          <v:shape id="_x0000_i1060" type="#_x0000_t75" style="width:39.75pt;height:13.5pt" o:ole="">
            <v:imagedata r:id="rId77" o:title=""/>
          </v:shape>
          <o:OLEObject Type="Embed" ProgID="Equation.DSMT4" ShapeID="_x0000_i1060" DrawAspect="Content" ObjectID="_1745775005" r:id="rId78"/>
        </w:object>
      </w:r>
    </w:p>
    <w:p w14:paraId="28243F16" w14:textId="77777777" w:rsidR="00801DC8" w:rsidRDefault="00801DC8" w:rsidP="00386C62"/>
    <w:p w14:paraId="119509BC" w14:textId="77777777" w:rsidR="00801DC8" w:rsidRDefault="00801DC8" w:rsidP="00386C62">
      <w:r>
        <w:tab/>
      </w:r>
      <w:r>
        <w:tab/>
      </w:r>
      <w:r w:rsidRPr="00801DC8">
        <w:rPr>
          <w:position w:val="-42"/>
        </w:rPr>
        <w:object w:dxaOrig="4440" w:dyaOrig="800" w14:anchorId="0AC3BA9E">
          <v:shape id="_x0000_i1061" type="#_x0000_t75" style="width:222pt;height:39.75pt" o:ole="">
            <v:imagedata r:id="rId79" o:title=""/>
          </v:shape>
          <o:OLEObject Type="Embed" ProgID="Equation.DSMT4" ShapeID="_x0000_i1061" DrawAspect="Content" ObjectID="_1745775006" r:id="rId80"/>
        </w:object>
      </w:r>
    </w:p>
    <w:p w14:paraId="1DA32380" w14:textId="77777777" w:rsidR="00801DC8" w:rsidRDefault="00801DC8" w:rsidP="00386C62"/>
    <w:p w14:paraId="1695B3CE" w14:textId="77777777" w:rsidR="00801DC8" w:rsidRDefault="00801DC8" w:rsidP="00386C62">
      <w:r>
        <w:tab/>
      </w:r>
      <w:r>
        <w:tab/>
      </w:r>
      <w:r>
        <w:tab/>
        <w:t>3.6</w:t>
      </w:r>
      <w:r>
        <w:tab/>
      </w:r>
      <w:r>
        <w:tab/>
        <w:t>0.000159</w:t>
      </w:r>
    </w:p>
    <w:p w14:paraId="081F9232" w14:textId="77777777" w:rsidR="00801DC8" w:rsidRDefault="00801DC8" w:rsidP="00386C62">
      <w:r>
        <w:tab/>
      </w:r>
      <w:r>
        <w:tab/>
      </w:r>
      <w:r>
        <w:tab/>
        <w:t>3.605</w:t>
      </w:r>
      <w:r>
        <w:tab/>
      </w:r>
      <w:r>
        <w:tab/>
      </w:r>
      <w:r>
        <w:sym w:font="Symbol" w:char="F046"/>
      </w:r>
      <w:r>
        <w:tab/>
      </w:r>
      <w:r>
        <w:tab/>
      </w:r>
      <w:r w:rsidRPr="00801DC8">
        <w:rPr>
          <w:position w:val="-6"/>
        </w:rPr>
        <w:object w:dxaOrig="300" w:dyaOrig="240" w14:anchorId="11DAFCD8">
          <v:shape id="_x0000_i1062" type="#_x0000_t75" style="width:15pt;height:12pt" o:ole="">
            <v:imagedata r:id="rId81" o:title=""/>
          </v:shape>
          <o:OLEObject Type="Embed" ProgID="Equation.DSMT4" ShapeID="_x0000_i1062" DrawAspect="Content" ObjectID="_1745775007" r:id="rId82"/>
        </w:object>
      </w:r>
      <w:r>
        <w:tab/>
      </w:r>
      <w:r>
        <w:sym w:font="Symbol" w:char="F046"/>
      </w:r>
      <w:r>
        <w:t xml:space="preserve"> = 0.00015645</w:t>
      </w:r>
    </w:p>
    <w:p w14:paraId="3E385005" w14:textId="77777777" w:rsidR="00D735E4" w:rsidRDefault="00D735E4" w:rsidP="00386C62">
      <w:r>
        <w:tab/>
      </w:r>
      <w:r>
        <w:tab/>
      </w:r>
      <w:r>
        <w:tab/>
        <w:t>3.7</w:t>
      </w:r>
      <w:r>
        <w:tab/>
      </w:r>
      <w:r>
        <w:tab/>
        <w:t>0.000108</w:t>
      </w:r>
    </w:p>
    <w:p w14:paraId="1162B114" w14:textId="77777777" w:rsidR="00D735E4" w:rsidRDefault="00D735E4" w:rsidP="00386C62"/>
    <w:p w14:paraId="122FF6E7" w14:textId="77777777" w:rsidR="00D735E4" w:rsidRDefault="00D735E4" w:rsidP="00386C62">
      <w:r>
        <w:tab/>
      </w:r>
      <w:r>
        <w:tab/>
      </w:r>
      <w:r>
        <w:rPr>
          <w:i/>
        </w:rPr>
        <w:t>R</w:t>
      </w:r>
      <w:r>
        <w:t xml:space="preserve"> = 1 </w:t>
      </w:r>
      <w:r>
        <w:sym w:font="Symbol" w:char="F02D"/>
      </w:r>
      <w:r>
        <w:t xml:space="preserve"> 0.00015645 = 0.9998</w:t>
      </w:r>
      <w:r>
        <w:tab/>
      </w:r>
      <w:r>
        <w:tab/>
      </w:r>
      <w:r>
        <w:rPr>
          <w:i/>
        </w:rPr>
        <w:t>Ans</w:t>
      </w:r>
      <w:r>
        <w:t>.</w:t>
      </w:r>
    </w:p>
    <w:p w14:paraId="551FBCF4" w14:textId="77777777" w:rsidR="00D735E4" w:rsidRDefault="00D735E4" w:rsidP="00386C62"/>
    <w:p w14:paraId="3DA0CFF5" w14:textId="77777777" w:rsidR="00D735E4" w:rsidRPr="00D735E4" w:rsidRDefault="00D735E4" w:rsidP="00386C62">
      <w:r>
        <w:tab/>
      </w:r>
      <w:r>
        <w:tab/>
      </w:r>
      <w:r w:rsidR="00E92FB1" w:rsidRPr="00034B39">
        <w:rPr>
          <w:position w:val="-34"/>
        </w:rPr>
        <w:object w:dxaOrig="4340" w:dyaOrig="820" w14:anchorId="19229BD9">
          <v:shape id="_x0000_i1063" type="#_x0000_t75" style="width:216.75pt;height:41.25pt" o:ole="">
            <v:imagedata r:id="rId83" o:title=""/>
          </v:shape>
          <o:OLEObject Type="Embed" ProgID="Equation.DSMT4" ShapeID="_x0000_i1063" DrawAspect="Content" ObjectID="_1745775008" r:id="rId84"/>
        </w:object>
      </w:r>
    </w:p>
    <w:p w14:paraId="5D56B262" w14:textId="77777777" w:rsidR="00386C62" w:rsidRDefault="00D735E4" w:rsidP="00386C62">
      <w:r>
        <w:t>______________________________________________________________________________</w:t>
      </w:r>
    </w:p>
    <w:p w14:paraId="62064546" w14:textId="77777777" w:rsidR="00D735E4" w:rsidRDefault="00D735E4" w:rsidP="00386C62"/>
    <w:p w14:paraId="259C68F2" w14:textId="77777777" w:rsidR="00D735E4" w:rsidRDefault="00D735E4" w:rsidP="00386C62">
      <w:r w:rsidRPr="00D735E4">
        <w:rPr>
          <w:b/>
        </w:rPr>
        <w:t>1-20</w:t>
      </w:r>
      <w:r>
        <w:tab/>
      </w:r>
      <w:r>
        <w:tab/>
      </w:r>
      <w:r w:rsidR="0016568B" w:rsidRPr="0016568B">
        <w:rPr>
          <w:position w:val="-14"/>
        </w:rPr>
        <w:object w:dxaOrig="4740" w:dyaOrig="380" w14:anchorId="5FC1A235">
          <v:shape id="_x0000_i1064" type="#_x0000_t75" style="width:237pt;height:19.5pt" o:ole="">
            <v:imagedata r:id="rId85" o:title=""/>
          </v:shape>
          <o:OLEObject Type="Embed" ProgID="Equation.DSMT4" ShapeID="_x0000_i1064" DrawAspect="Content" ObjectID="_1745775009" r:id="rId86"/>
        </w:object>
      </w:r>
    </w:p>
    <w:p w14:paraId="7C72CF92" w14:textId="77777777" w:rsidR="00E92FB1" w:rsidRDefault="00E92FB1" w:rsidP="00386C62"/>
    <w:p w14:paraId="5B921510" w14:textId="77777777" w:rsidR="00E92FB1" w:rsidRDefault="00B976B8" w:rsidP="00386C62">
      <w:r>
        <w:tab/>
        <w:t>From footnote 9</w:t>
      </w:r>
      <w:r w:rsidR="00E92FB1">
        <w:t xml:space="preserve"> of text,</w:t>
      </w:r>
    </w:p>
    <w:p w14:paraId="0E3EFEED" w14:textId="77777777" w:rsidR="00D735E4" w:rsidRDefault="00D735E4" w:rsidP="00386C62"/>
    <w:p w14:paraId="21C68418" w14:textId="77777777" w:rsidR="00D735E4" w:rsidRDefault="00D735E4" w:rsidP="00386C62">
      <w:r>
        <w:tab/>
      </w:r>
      <w:r>
        <w:tab/>
      </w:r>
      <w:r w:rsidR="00E92FB1" w:rsidRPr="00D735E4">
        <w:rPr>
          <w:position w:val="-18"/>
        </w:rPr>
        <w:object w:dxaOrig="5440" w:dyaOrig="520" w14:anchorId="2278A4F2">
          <v:shape id="_x0000_i1065" type="#_x0000_t75" style="width:272.25pt;height:26.25pt" o:ole="">
            <v:imagedata r:id="rId87" o:title=""/>
          </v:shape>
          <o:OLEObject Type="Embed" ProgID="Equation.DSMT4" ShapeID="_x0000_i1065" DrawAspect="Content" ObjectID="_1745775010" r:id="rId88"/>
        </w:object>
      </w:r>
    </w:p>
    <w:p w14:paraId="57C656D2" w14:textId="77777777" w:rsidR="00594580" w:rsidRDefault="00594580" w:rsidP="00386C62"/>
    <w:p w14:paraId="6EFDA8C7" w14:textId="77777777" w:rsidR="00594580" w:rsidRDefault="00594580" w:rsidP="00386C62">
      <w:pPr>
        <w:rPr>
          <w:b/>
        </w:rPr>
      </w:pPr>
      <w:r>
        <w:tab/>
      </w:r>
      <w:r>
        <w:tab/>
      </w:r>
      <w:r w:rsidRPr="00594580">
        <w:rPr>
          <w:b/>
          <w:position w:val="-34"/>
        </w:rPr>
        <w:object w:dxaOrig="4000" w:dyaOrig="760" w14:anchorId="095C9BA7">
          <v:shape id="_x0000_i1066" type="#_x0000_t75" style="width:200.25pt;height:37.5pt" o:ole="">
            <v:imagedata r:id="rId89" o:title=""/>
          </v:shape>
          <o:OLEObject Type="Embed" ProgID="Equation.DSMT4" ShapeID="_x0000_i1066" DrawAspect="Content" ObjectID="_1745775011" r:id="rId90"/>
        </w:object>
      </w:r>
    </w:p>
    <w:p w14:paraId="1440C91D" w14:textId="77777777" w:rsidR="00594580" w:rsidRDefault="00594580" w:rsidP="00386C62">
      <w:pPr>
        <w:rPr>
          <w:b/>
        </w:rPr>
      </w:pPr>
    </w:p>
    <w:p w14:paraId="147029E4" w14:textId="77777777" w:rsidR="00594580" w:rsidRDefault="00594580" w:rsidP="00386C62">
      <w:pPr>
        <w:rPr>
          <w:b/>
        </w:rPr>
      </w:pPr>
      <w:r>
        <w:rPr>
          <w:b/>
        </w:rPr>
        <w:tab/>
      </w:r>
      <w:r>
        <w:rPr>
          <w:b/>
        </w:rPr>
        <w:tab/>
      </w:r>
      <w:r w:rsidRPr="00594580">
        <w:rPr>
          <w:b/>
          <w:position w:val="-36"/>
        </w:rPr>
        <w:object w:dxaOrig="3500" w:dyaOrig="800" w14:anchorId="40CC10F0">
          <v:shape id="_x0000_i1067" type="#_x0000_t75" style="width:174.75pt;height:39.75pt" o:ole="">
            <v:imagedata r:id="rId91" o:title=""/>
          </v:shape>
          <o:OLEObject Type="Embed" ProgID="Equation.DSMT4" ShapeID="_x0000_i1067" DrawAspect="Content" ObjectID="_1745775012" r:id="rId92"/>
        </w:object>
      </w:r>
    </w:p>
    <w:p w14:paraId="2E03C6D4" w14:textId="77777777" w:rsidR="00594580" w:rsidRDefault="00594580" w:rsidP="00386C62">
      <w:pPr>
        <w:rPr>
          <w:b/>
        </w:rPr>
      </w:pPr>
      <w:r>
        <w:rPr>
          <w:b/>
        </w:rPr>
        <w:tab/>
      </w:r>
      <w:r>
        <w:rPr>
          <w:b/>
        </w:rPr>
        <w:tab/>
      </w:r>
      <w:r w:rsidRPr="00594580">
        <w:rPr>
          <w:b/>
          <w:position w:val="-30"/>
        </w:rPr>
        <w:object w:dxaOrig="3820" w:dyaOrig="740" w14:anchorId="6FB294A9">
          <v:shape id="_x0000_i1068" type="#_x0000_t75" style="width:190.5pt;height:36.75pt" o:ole="">
            <v:imagedata r:id="rId93" o:title=""/>
          </v:shape>
          <o:OLEObject Type="Embed" ProgID="Equation.DSMT4" ShapeID="_x0000_i1068" DrawAspect="Content" ObjectID="_1745775013" r:id="rId94"/>
        </w:object>
      </w:r>
    </w:p>
    <w:p w14:paraId="61EF72ED" w14:textId="77777777" w:rsidR="00594580" w:rsidRPr="00594580" w:rsidRDefault="00594580" w:rsidP="00386C62"/>
    <w:p w14:paraId="3A18EBFA" w14:textId="77777777" w:rsidR="00594580" w:rsidRDefault="00594580" w:rsidP="00386C62">
      <w:r w:rsidRPr="00594580">
        <w:tab/>
        <w:t>Eq. (1-11):</w:t>
      </w:r>
      <w:r>
        <w:tab/>
      </w:r>
      <w:r w:rsidR="002A5059" w:rsidRPr="00034B39">
        <w:rPr>
          <w:position w:val="-42"/>
        </w:rPr>
        <w:object w:dxaOrig="6280" w:dyaOrig="800" w14:anchorId="30FE108E">
          <v:shape id="_x0000_i1069" type="#_x0000_t75" style="width:314.25pt;height:39.75pt" o:ole="">
            <v:imagedata r:id="rId95" o:title=""/>
          </v:shape>
          <o:OLEObject Type="Embed" ProgID="Equation.DSMT4" ShapeID="_x0000_i1069" DrawAspect="Content" ObjectID="_1745775014" r:id="rId96"/>
        </w:object>
      </w:r>
    </w:p>
    <w:p w14:paraId="6921B5A7" w14:textId="77777777" w:rsidR="004A33E4" w:rsidRDefault="004A33E4" w:rsidP="00386C62"/>
    <w:p w14:paraId="4D42ADB8" w14:textId="77777777" w:rsidR="004A33E4" w:rsidRDefault="004A33E4" w:rsidP="00386C62">
      <w:r>
        <w:tab/>
        <w:t>From Table A-10,</w:t>
      </w:r>
      <w:r>
        <w:tab/>
      </w:r>
      <w:r>
        <w:sym w:font="Symbol" w:char="F046"/>
      </w:r>
      <w:r>
        <w:t>(</w:t>
      </w:r>
      <w:r>
        <w:sym w:font="Symbol" w:char="F02D"/>
      </w:r>
      <w:r>
        <w:t xml:space="preserve"> 1.635) = 0.05105</w:t>
      </w:r>
    </w:p>
    <w:p w14:paraId="120F54D2" w14:textId="77777777" w:rsidR="004A33E4" w:rsidRDefault="004A33E4" w:rsidP="00386C62"/>
    <w:p w14:paraId="7135C21F" w14:textId="77777777" w:rsidR="004A33E4" w:rsidRDefault="004A33E4" w:rsidP="00386C62">
      <w:r>
        <w:tab/>
      </w:r>
      <w:r>
        <w:tab/>
      </w:r>
      <w:r>
        <w:tab/>
      </w:r>
      <w:r>
        <w:rPr>
          <w:i/>
        </w:rPr>
        <w:t>R</w:t>
      </w:r>
      <w:r>
        <w:t xml:space="preserve"> = 1 </w:t>
      </w:r>
      <w:r>
        <w:sym w:font="Symbol" w:char="F02D"/>
      </w:r>
      <w:r>
        <w:t xml:space="preserve"> 0.05105 = 0.94895 = 94.9 percent     </w:t>
      </w:r>
      <w:r>
        <w:rPr>
          <w:i/>
        </w:rPr>
        <w:t>Ans</w:t>
      </w:r>
      <w:r>
        <w:t>.</w:t>
      </w:r>
    </w:p>
    <w:p w14:paraId="36650431" w14:textId="77777777" w:rsidR="004A33E4" w:rsidRPr="004A33E4" w:rsidRDefault="004A33E4" w:rsidP="00386C62">
      <w:r>
        <w:t>______________________________________________________________________________</w:t>
      </w:r>
    </w:p>
    <w:p w14:paraId="5C5E990D" w14:textId="77777777" w:rsidR="00386C62" w:rsidRPr="00386C62" w:rsidRDefault="00386C62" w:rsidP="00386C62"/>
    <w:p w14:paraId="34226BFA" w14:textId="77777777" w:rsidR="008A69DA" w:rsidRDefault="00B505DB" w:rsidP="00386C62">
      <w:r>
        <w:rPr>
          <w:b/>
        </w:rPr>
        <w:t>1-</w:t>
      </w:r>
      <w:r w:rsidR="00386C62">
        <w:rPr>
          <w:b/>
        </w:rPr>
        <w:t>21</w:t>
      </w:r>
      <w:r>
        <w:tab/>
      </w:r>
      <w:r w:rsidR="008A69DA">
        <w:tab/>
      </w:r>
      <w:r>
        <w:rPr>
          <w:i/>
        </w:rPr>
        <w:t>a</w:t>
      </w:r>
      <w:r>
        <w:t xml:space="preserve"> = 1.500 </w:t>
      </w:r>
      <w:r>
        <w:sym w:font="Symbol" w:char="F0B1"/>
      </w:r>
      <w:r>
        <w:t xml:space="preserve"> 0.001 in</w:t>
      </w:r>
    </w:p>
    <w:p w14:paraId="27953103" w14:textId="77777777" w:rsidR="008A69DA" w:rsidRDefault="008A69DA" w:rsidP="00B505DB">
      <w:pPr>
        <w:ind w:left="630" w:hanging="630"/>
      </w:pPr>
      <w:r>
        <w:tab/>
      </w:r>
      <w:r>
        <w:tab/>
      </w:r>
      <w:r>
        <w:tab/>
      </w:r>
      <w:r>
        <w:rPr>
          <w:i/>
        </w:rPr>
        <w:t>b</w:t>
      </w:r>
      <w:r>
        <w:t xml:space="preserve"> = 2.000 </w:t>
      </w:r>
      <w:r>
        <w:sym w:font="Symbol" w:char="F0B1"/>
      </w:r>
      <w:r>
        <w:t xml:space="preserve"> 0.003 in</w:t>
      </w:r>
    </w:p>
    <w:p w14:paraId="2185F5BE" w14:textId="77777777" w:rsidR="008A69DA" w:rsidRPr="008A69DA" w:rsidRDefault="008A69DA" w:rsidP="00B505DB">
      <w:pPr>
        <w:ind w:left="630" w:hanging="630"/>
      </w:pPr>
      <w:r>
        <w:tab/>
      </w:r>
      <w:r>
        <w:tab/>
      </w:r>
      <w:r>
        <w:tab/>
      </w:r>
      <w:r>
        <w:rPr>
          <w:i/>
        </w:rPr>
        <w:t>c</w:t>
      </w:r>
      <w:r>
        <w:t xml:space="preserve"> = 3.000 </w:t>
      </w:r>
      <w:r>
        <w:sym w:font="Symbol" w:char="F0B1"/>
      </w:r>
      <w:r>
        <w:t xml:space="preserve"> 0.004 in</w:t>
      </w:r>
    </w:p>
    <w:p w14:paraId="2B312F99" w14:textId="77777777" w:rsidR="00B505DB" w:rsidRDefault="008A69DA" w:rsidP="00B505DB">
      <w:pPr>
        <w:ind w:left="630" w:hanging="630"/>
      </w:pPr>
      <w:r>
        <w:rPr>
          <w:i/>
        </w:rPr>
        <w:tab/>
      </w:r>
      <w:r>
        <w:rPr>
          <w:i/>
        </w:rPr>
        <w:tab/>
      </w:r>
      <w:r>
        <w:rPr>
          <w:i/>
        </w:rPr>
        <w:tab/>
        <w:t>d</w:t>
      </w:r>
      <w:r>
        <w:t xml:space="preserve"> = 6.520 </w:t>
      </w:r>
      <w:r>
        <w:sym w:font="Symbol" w:char="F0B1"/>
      </w:r>
      <w:r>
        <w:t xml:space="preserve"> 0.010 in</w:t>
      </w:r>
    </w:p>
    <w:p w14:paraId="18FBD58E" w14:textId="77777777" w:rsidR="008A69DA" w:rsidRDefault="008A69DA" w:rsidP="00B505DB">
      <w:pPr>
        <w:ind w:left="630" w:hanging="630"/>
      </w:pPr>
      <w:r>
        <w:tab/>
      </w:r>
      <w:r w:rsidR="00C43605">
        <w:t>(</w:t>
      </w:r>
      <w:r w:rsidR="00C43605">
        <w:rPr>
          <w:b/>
        </w:rPr>
        <w:t>a</w:t>
      </w:r>
      <w:r w:rsidR="00C43605">
        <w:t>)</w:t>
      </w:r>
      <w:r>
        <w:tab/>
      </w:r>
      <w:r>
        <w:tab/>
      </w:r>
      <w:r w:rsidR="00C43605" w:rsidRPr="008A69DA">
        <w:rPr>
          <w:position w:val="-6"/>
        </w:rPr>
        <w:object w:dxaOrig="1719" w:dyaOrig="320" w14:anchorId="1DCDE67D">
          <v:shape id="_x0000_i1070" type="#_x0000_t75" style="width:85.5pt;height:15.75pt" o:ole="">
            <v:imagedata r:id="rId97" o:title=""/>
          </v:shape>
          <o:OLEObject Type="Embed" ProgID="Equation.DSMT4" ShapeID="_x0000_i1070" DrawAspect="Content" ObjectID="_1745775015" r:id="rId98"/>
        </w:object>
      </w:r>
      <w:r>
        <w:t xml:space="preserve">= 6.520 </w:t>
      </w:r>
      <w:r>
        <w:sym w:font="Symbol" w:char="F02D"/>
      </w:r>
      <w:r>
        <w:t xml:space="preserve"> 1.5 </w:t>
      </w:r>
      <w:r>
        <w:sym w:font="Symbol" w:char="F02D"/>
      </w:r>
      <w:r>
        <w:t xml:space="preserve"> 2 </w:t>
      </w:r>
      <w:r>
        <w:sym w:font="Symbol" w:char="F02D"/>
      </w:r>
      <w:r>
        <w:t xml:space="preserve"> </w:t>
      </w:r>
      <w:r w:rsidR="007B7513">
        <w:t>3 = 0.020 in</w:t>
      </w:r>
    </w:p>
    <w:p w14:paraId="103C5B51" w14:textId="77777777" w:rsidR="007B7513" w:rsidRDefault="007B7513" w:rsidP="00B505DB">
      <w:pPr>
        <w:ind w:left="630" w:hanging="630"/>
      </w:pPr>
      <w:r>
        <w:tab/>
      </w:r>
      <w:r>
        <w:tab/>
      </w:r>
      <w:r>
        <w:tab/>
      </w:r>
      <w:r w:rsidRPr="007B7513">
        <w:rPr>
          <w:position w:val="-14"/>
        </w:rPr>
        <w:object w:dxaOrig="1020" w:dyaOrig="400" w14:anchorId="7F100726">
          <v:shape id="_x0000_i1071" type="#_x0000_t75" style="width:50.25pt;height:20.25pt" o:ole="">
            <v:imagedata r:id="rId99" o:title=""/>
          </v:shape>
          <o:OLEObject Type="Embed" ProgID="Equation.DSMT4" ShapeID="_x0000_i1071" DrawAspect="Content" ObjectID="_1745775016" r:id="rId100"/>
        </w:object>
      </w:r>
      <w:r>
        <w:t>= 0.001 + 0.003 + 0.004 +0.010 = 0.018</w:t>
      </w:r>
    </w:p>
    <w:p w14:paraId="7687E4C6" w14:textId="77777777" w:rsidR="007B7513" w:rsidRDefault="007B7513" w:rsidP="00B505DB">
      <w:pPr>
        <w:ind w:left="630" w:hanging="630"/>
      </w:pPr>
      <w:r>
        <w:tab/>
      </w:r>
      <w:r>
        <w:tab/>
      </w:r>
      <w:r>
        <w:tab/>
      </w:r>
      <w:r w:rsidRPr="007B7513">
        <w:rPr>
          <w:rFonts w:ascii="Book Antiqua" w:hAnsi="Book Antiqua"/>
          <w:i/>
        </w:rPr>
        <w:t>w</w:t>
      </w:r>
      <w:r>
        <w:t xml:space="preserve"> = 0.020 </w:t>
      </w:r>
      <w:r>
        <w:sym w:font="Symbol" w:char="F0B1"/>
      </w:r>
      <w:r>
        <w:t xml:space="preserve"> 0.018 in                </w:t>
      </w:r>
      <w:r>
        <w:rPr>
          <w:i/>
        </w:rPr>
        <w:t>Ans.</w:t>
      </w:r>
    </w:p>
    <w:p w14:paraId="56608287" w14:textId="77777777" w:rsidR="007B7513" w:rsidRDefault="007B7513" w:rsidP="00B505DB">
      <w:pPr>
        <w:ind w:left="630" w:hanging="630"/>
      </w:pPr>
    </w:p>
    <w:p w14:paraId="4F7C65F6" w14:textId="77777777" w:rsidR="007B7513" w:rsidRDefault="007B7513" w:rsidP="00B505DB">
      <w:pPr>
        <w:ind w:left="630" w:hanging="630"/>
      </w:pPr>
      <w:r>
        <w:tab/>
        <w:t>(</w:t>
      </w:r>
      <w:r>
        <w:rPr>
          <w:b/>
        </w:rPr>
        <w:t>b</w:t>
      </w:r>
      <w:r>
        <w:t>) From part (a</w:t>
      </w:r>
      <w:proofErr w:type="gramStart"/>
      <w:r>
        <w:t xml:space="preserve">),  </w:t>
      </w:r>
      <w:proofErr w:type="spellStart"/>
      <w:r w:rsidRPr="007B7513">
        <w:rPr>
          <w:rFonts w:ascii="Book Antiqua" w:hAnsi="Book Antiqua"/>
          <w:i/>
        </w:rPr>
        <w:t>w</w:t>
      </w:r>
      <w:r>
        <w:rPr>
          <w:vertAlign w:val="subscript"/>
        </w:rPr>
        <w:t>min</w:t>
      </w:r>
      <w:proofErr w:type="spellEnd"/>
      <w:proofErr w:type="gramEnd"/>
      <w:r>
        <w:t xml:space="preserve"> = 0.002 in. Thus, must add 0.008 in to </w:t>
      </w:r>
      <w:r w:rsidRPr="007B7513">
        <w:rPr>
          <w:position w:val="-6"/>
        </w:rPr>
        <w:object w:dxaOrig="240" w:dyaOrig="320" w14:anchorId="24EF306C">
          <v:shape id="_x0000_i1072" type="#_x0000_t75" style="width:12pt;height:15.75pt" o:ole="">
            <v:imagedata r:id="rId101" o:title=""/>
          </v:shape>
          <o:OLEObject Type="Embed" ProgID="Equation.DSMT4" ShapeID="_x0000_i1072" DrawAspect="Content" ObjectID="_1745775017" r:id="rId102"/>
        </w:object>
      </w:r>
      <w:r>
        <w:t>. Therefore,</w:t>
      </w:r>
    </w:p>
    <w:p w14:paraId="72605DF0" w14:textId="77777777" w:rsidR="007B7513" w:rsidRDefault="007B7513" w:rsidP="00B505DB">
      <w:pPr>
        <w:ind w:left="630" w:hanging="630"/>
      </w:pPr>
    </w:p>
    <w:p w14:paraId="7600BCA4" w14:textId="77777777" w:rsidR="007B7513" w:rsidRPr="007B7513" w:rsidRDefault="007B7513" w:rsidP="00B505DB">
      <w:pPr>
        <w:ind w:left="630" w:hanging="630"/>
      </w:pPr>
      <w:r>
        <w:tab/>
      </w:r>
      <w:r>
        <w:tab/>
      </w:r>
      <w:r>
        <w:tab/>
      </w:r>
      <w:r w:rsidRPr="007B7513">
        <w:rPr>
          <w:position w:val="-6"/>
        </w:rPr>
        <w:object w:dxaOrig="240" w:dyaOrig="320" w14:anchorId="07215D34">
          <v:shape id="_x0000_i1073" type="#_x0000_t75" style="width:12pt;height:15.75pt" o:ole="">
            <v:imagedata r:id="rId101" o:title=""/>
          </v:shape>
          <o:OLEObject Type="Embed" ProgID="Equation.DSMT4" ShapeID="_x0000_i1073" DrawAspect="Content" ObjectID="_1745775018" r:id="rId103"/>
        </w:object>
      </w:r>
      <w:r>
        <w:t xml:space="preserve">= 6.520 + 0.008 = </w:t>
      </w:r>
      <w:r w:rsidR="00513658">
        <w:t>6.528 in</w:t>
      </w:r>
      <w:r>
        <w:t xml:space="preserve">        </w:t>
      </w:r>
      <w:r>
        <w:rPr>
          <w:i/>
        </w:rPr>
        <w:t>Ans.</w:t>
      </w:r>
    </w:p>
    <w:p w14:paraId="1551D48B" w14:textId="77777777" w:rsidR="00B505DB" w:rsidRDefault="00B505DB" w:rsidP="00B505DB">
      <w:pPr>
        <w:ind w:left="630" w:hanging="630"/>
      </w:pPr>
    </w:p>
    <w:p w14:paraId="7F53A0CC" w14:textId="77777777" w:rsidR="00B505DB" w:rsidRDefault="00B505DB" w:rsidP="00B505DB">
      <w:pPr>
        <w:ind w:left="630" w:hanging="630"/>
      </w:pPr>
      <w:r>
        <w:t>______________________________________________________________________________</w:t>
      </w:r>
    </w:p>
    <w:p w14:paraId="464CBD2D" w14:textId="77777777" w:rsidR="00B505DB" w:rsidRDefault="00B505DB" w:rsidP="00B505DB">
      <w:pPr>
        <w:ind w:left="630" w:hanging="630"/>
      </w:pPr>
    </w:p>
    <w:p w14:paraId="090245FC" w14:textId="77777777" w:rsidR="00612E90" w:rsidRDefault="007B7513" w:rsidP="001A5683">
      <w:pPr>
        <w:ind w:left="630" w:hanging="630"/>
      </w:pPr>
      <w:r>
        <w:rPr>
          <w:b/>
        </w:rPr>
        <w:t>1-</w:t>
      </w:r>
      <w:r w:rsidR="006136C7">
        <w:rPr>
          <w:b/>
        </w:rPr>
        <w:t>22</w:t>
      </w:r>
      <w:r>
        <w:tab/>
      </w:r>
      <w:r w:rsidR="00761F09">
        <w:rPr>
          <w:i/>
        </w:rPr>
        <w:t xml:space="preserve">V = </w:t>
      </w:r>
      <w:proofErr w:type="spellStart"/>
      <w:r w:rsidR="00761F09">
        <w:rPr>
          <w:i/>
        </w:rPr>
        <w:t>xyz</w:t>
      </w:r>
      <w:proofErr w:type="spellEnd"/>
      <w:r w:rsidR="00761F09">
        <w:t xml:space="preserve">, and </w:t>
      </w:r>
      <w:r w:rsidR="00761F09">
        <w:rPr>
          <w:i/>
        </w:rPr>
        <w:t>x = a</w:t>
      </w:r>
      <w:r w:rsidR="00761F09">
        <w:t xml:space="preserve"> </w:t>
      </w:r>
      <w:r w:rsidR="00761F09">
        <w:sym w:font="Symbol" w:char="F0B1"/>
      </w:r>
      <w:r w:rsidR="00761F09">
        <w:t xml:space="preserve"> </w:t>
      </w:r>
      <w:r w:rsidR="00761F09">
        <w:sym w:font="Symbol" w:char="F044"/>
      </w:r>
      <w:r w:rsidR="00761F09">
        <w:t xml:space="preserve"> </w:t>
      </w:r>
      <w:proofErr w:type="spellStart"/>
      <w:r w:rsidR="00761F09">
        <w:rPr>
          <w:i/>
        </w:rPr>
        <w:t>a</w:t>
      </w:r>
      <w:proofErr w:type="spellEnd"/>
      <w:r w:rsidR="00761F09">
        <w:t>,</w:t>
      </w:r>
      <w:r w:rsidR="00761F09" w:rsidRPr="00761F09">
        <w:rPr>
          <w:i/>
        </w:rPr>
        <w:t xml:space="preserve"> </w:t>
      </w:r>
      <w:r w:rsidR="00C43605">
        <w:rPr>
          <w:i/>
        </w:rPr>
        <w:t xml:space="preserve">y = </w:t>
      </w:r>
      <w:r w:rsidR="00761F09">
        <w:rPr>
          <w:i/>
        </w:rPr>
        <w:t>b</w:t>
      </w:r>
      <w:r w:rsidR="00761F09">
        <w:t xml:space="preserve"> </w:t>
      </w:r>
      <w:r w:rsidR="00761F09">
        <w:sym w:font="Symbol" w:char="F0B1"/>
      </w:r>
      <w:r w:rsidR="00761F09">
        <w:t xml:space="preserve"> </w:t>
      </w:r>
      <w:r w:rsidR="00761F09">
        <w:sym w:font="Symbol" w:char="F044"/>
      </w:r>
      <w:r w:rsidR="00761F09">
        <w:t xml:space="preserve"> </w:t>
      </w:r>
      <w:proofErr w:type="spellStart"/>
      <w:r w:rsidR="00761F09">
        <w:rPr>
          <w:i/>
        </w:rPr>
        <w:t>b</w:t>
      </w:r>
      <w:proofErr w:type="spellEnd"/>
      <w:r w:rsidR="00761F09">
        <w:t>,</w:t>
      </w:r>
      <w:r w:rsidR="00761F09" w:rsidRPr="00761F09">
        <w:rPr>
          <w:i/>
        </w:rPr>
        <w:t xml:space="preserve"> </w:t>
      </w:r>
      <w:r w:rsidR="00C43605">
        <w:rPr>
          <w:i/>
        </w:rPr>
        <w:t xml:space="preserve">z = </w:t>
      </w:r>
      <w:r w:rsidR="00761F09">
        <w:rPr>
          <w:i/>
        </w:rPr>
        <w:t>c</w:t>
      </w:r>
      <w:r w:rsidR="00761F09">
        <w:t xml:space="preserve"> </w:t>
      </w:r>
      <w:r w:rsidR="00761F09">
        <w:sym w:font="Symbol" w:char="F0B1"/>
      </w:r>
      <w:r w:rsidR="00761F09">
        <w:t xml:space="preserve"> </w:t>
      </w:r>
      <w:r w:rsidR="00761F09">
        <w:sym w:font="Symbol" w:char="F044"/>
      </w:r>
      <w:r w:rsidR="00761F09">
        <w:t xml:space="preserve"> </w:t>
      </w:r>
      <w:proofErr w:type="spellStart"/>
      <w:r w:rsidR="00761F09">
        <w:rPr>
          <w:i/>
        </w:rPr>
        <w:t>c</w:t>
      </w:r>
      <w:proofErr w:type="spellEnd"/>
      <w:r w:rsidR="00761F09">
        <w:t>,</w:t>
      </w:r>
    </w:p>
    <w:p w14:paraId="374397D5" w14:textId="77777777" w:rsidR="00761F09" w:rsidRDefault="00761F09" w:rsidP="001A5683">
      <w:pPr>
        <w:ind w:left="630" w:hanging="630"/>
      </w:pPr>
    </w:p>
    <w:p w14:paraId="3724A491" w14:textId="77777777" w:rsidR="00761F09" w:rsidRDefault="00F27D36" w:rsidP="001A5683">
      <w:pPr>
        <w:ind w:left="630" w:hanging="630"/>
      </w:pPr>
      <w:r>
        <w:tab/>
      </w:r>
      <w:r w:rsidR="00761F09">
        <w:tab/>
      </w:r>
      <w:r w:rsidR="00C43605" w:rsidRPr="00C43605">
        <w:rPr>
          <w:position w:val="-6"/>
        </w:rPr>
        <w:object w:dxaOrig="840" w:dyaOrig="320" w14:anchorId="26014FAF">
          <v:shape id="_x0000_i1074" type="#_x0000_t75" style="width:41.25pt;height:15.75pt" o:ole="">
            <v:imagedata r:id="rId104" o:title=""/>
          </v:shape>
          <o:OLEObject Type="Embed" ProgID="Equation.DSMT4" ShapeID="_x0000_i1074" DrawAspect="Content" ObjectID="_1745775019" r:id="rId105"/>
        </w:object>
      </w:r>
    </w:p>
    <w:p w14:paraId="13CA0E85" w14:textId="77777777" w:rsidR="00761F09" w:rsidRDefault="00761F09" w:rsidP="001A5683">
      <w:pPr>
        <w:ind w:left="630" w:hanging="630"/>
      </w:pPr>
    </w:p>
    <w:p w14:paraId="499BAE80" w14:textId="77777777" w:rsidR="00761F09" w:rsidRDefault="00761F09" w:rsidP="001A5683">
      <w:pPr>
        <w:ind w:left="630" w:hanging="630"/>
      </w:pPr>
      <w:r>
        <w:tab/>
      </w:r>
      <w:r w:rsidR="00C43605" w:rsidRPr="00C43605">
        <w:rPr>
          <w:position w:val="-28"/>
        </w:rPr>
        <w:object w:dxaOrig="6560" w:dyaOrig="680" w14:anchorId="1B5AC478">
          <v:shape id="_x0000_i1075" type="#_x0000_t75" style="width:328.5pt;height:34.5pt" o:ole="">
            <v:imagedata r:id="rId106" o:title=""/>
          </v:shape>
          <o:OLEObject Type="Embed" ProgID="Equation.DSMT4" ShapeID="_x0000_i1075" DrawAspect="Content" ObjectID="_1745775020" r:id="rId107"/>
        </w:object>
      </w:r>
    </w:p>
    <w:p w14:paraId="74824874" w14:textId="77777777" w:rsidR="00761F09" w:rsidRDefault="00761F09" w:rsidP="001A5683">
      <w:pPr>
        <w:ind w:left="630" w:hanging="630"/>
      </w:pPr>
    </w:p>
    <w:p w14:paraId="45226FD1" w14:textId="77777777" w:rsidR="00761F09" w:rsidRDefault="00761F09" w:rsidP="001A5683">
      <w:pPr>
        <w:ind w:left="630" w:hanging="630"/>
      </w:pPr>
      <w:r>
        <w:tab/>
        <w:t xml:space="preserve">The </w:t>
      </w:r>
      <w:r w:rsidR="00C43605">
        <w:t xml:space="preserve">higher order </w:t>
      </w:r>
      <w:r>
        <w:t>term</w:t>
      </w:r>
      <w:r w:rsidR="00C43605">
        <w:t>s in</w:t>
      </w:r>
      <w:r>
        <w:t xml:space="preserve"> </w:t>
      </w:r>
      <w:r w:rsidRPr="00C43605">
        <w:sym w:font="Symbol" w:char="F044"/>
      </w:r>
      <w:r w:rsidRPr="00C43605">
        <w:t xml:space="preserve"> </w:t>
      </w:r>
      <w:r w:rsidR="00C43605" w:rsidRPr="00C43605">
        <w:t>are</w:t>
      </w:r>
      <w:r>
        <w:t xml:space="preserve"> negligible. Thus,</w:t>
      </w:r>
    </w:p>
    <w:p w14:paraId="5528917F" w14:textId="77777777" w:rsidR="00761F09" w:rsidRDefault="00761F09" w:rsidP="001A5683">
      <w:pPr>
        <w:ind w:left="630" w:hanging="630"/>
      </w:pPr>
    </w:p>
    <w:p w14:paraId="1062968C" w14:textId="77777777" w:rsidR="00761F09" w:rsidRDefault="00761F09" w:rsidP="001A5683">
      <w:pPr>
        <w:ind w:left="630" w:hanging="630"/>
      </w:pPr>
      <w:r>
        <w:tab/>
      </w:r>
      <w:r w:rsidR="00D67DEB" w:rsidRPr="009149C8">
        <w:rPr>
          <w:position w:val="-6"/>
        </w:rPr>
        <w:object w:dxaOrig="2560" w:dyaOrig="279" w14:anchorId="042FE58C">
          <v:shape id="_x0000_i1076" type="#_x0000_t75" style="width:129pt;height:13.5pt" o:ole="">
            <v:imagedata r:id="rId108" o:title=""/>
          </v:shape>
          <o:OLEObject Type="Embed" ProgID="Equation.DSMT4" ShapeID="_x0000_i1076" DrawAspect="Content" ObjectID="_1745775021" r:id="rId109"/>
        </w:object>
      </w:r>
    </w:p>
    <w:p w14:paraId="3136316E" w14:textId="77777777" w:rsidR="007007E3" w:rsidRDefault="007007E3" w:rsidP="001A5683">
      <w:pPr>
        <w:ind w:left="630" w:hanging="630"/>
      </w:pPr>
    </w:p>
    <w:p w14:paraId="07132820" w14:textId="77777777" w:rsidR="007007E3" w:rsidRDefault="007007E3" w:rsidP="001A5683">
      <w:pPr>
        <w:ind w:left="630" w:hanging="630"/>
        <w:rPr>
          <w:position w:val="-30"/>
        </w:rPr>
      </w:pPr>
      <w:r>
        <w:tab/>
        <w:t>and,</w:t>
      </w:r>
      <w:r>
        <w:tab/>
      </w:r>
      <w:r w:rsidR="00D67DEB" w:rsidRPr="00C43605">
        <w:rPr>
          <w:position w:val="-24"/>
        </w:rPr>
        <w:object w:dxaOrig="6280" w:dyaOrig="620" w14:anchorId="3C85D6F2">
          <v:shape id="_x0000_i1077" type="#_x0000_t75" style="width:314.25pt;height:31.5pt" o:ole="">
            <v:imagedata r:id="rId110" o:title=""/>
          </v:shape>
          <o:OLEObject Type="Embed" ProgID="Equation.DSMT4" ShapeID="_x0000_i1077" DrawAspect="Content" ObjectID="_1745775022" r:id="rId111"/>
        </w:object>
      </w:r>
    </w:p>
    <w:p w14:paraId="04F6FAF7" w14:textId="77777777" w:rsidR="00C43605" w:rsidRDefault="00C43605" w:rsidP="001A5683">
      <w:pPr>
        <w:ind w:left="630" w:hanging="630"/>
        <w:rPr>
          <w:position w:val="-30"/>
        </w:rPr>
      </w:pPr>
    </w:p>
    <w:p w14:paraId="12069712" w14:textId="77777777" w:rsidR="00C43605" w:rsidRDefault="00F27D36" w:rsidP="001A5683">
      <w:pPr>
        <w:ind w:left="630" w:hanging="630"/>
      </w:pPr>
      <w:r>
        <w:tab/>
        <w:t xml:space="preserve">For the numerical values given,  </w:t>
      </w:r>
      <w:r w:rsidRPr="00F27D36">
        <w:rPr>
          <w:position w:val="-14"/>
        </w:rPr>
        <w:object w:dxaOrig="3500" w:dyaOrig="400" w14:anchorId="7593C665">
          <v:shape id="_x0000_i1078" type="#_x0000_t75" style="width:174.75pt;height:20.25pt" o:ole="">
            <v:imagedata r:id="rId112" o:title=""/>
          </v:shape>
          <o:OLEObject Type="Embed" ProgID="Equation.DSMT4" ShapeID="_x0000_i1078" DrawAspect="Content" ObjectID="_1745775023" r:id="rId113"/>
        </w:object>
      </w:r>
    </w:p>
    <w:p w14:paraId="21DE5001" w14:textId="77777777" w:rsidR="00F27D36" w:rsidRDefault="00F27D36" w:rsidP="001A5683">
      <w:pPr>
        <w:ind w:left="630" w:hanging="630"/>
      </w:pPr>
    </w:p>
    <w:p w14:paraId="68AFEE42" w14:textId="77777777" w:rsidR="00F27D36" w:rsidRDefault="00F27D36" w:rsidP="001A5683">
      <w:pPr>
        <w:ind w:left="630" w:hanging="630"/>
      </w:pPr>
      <w:r>
        <w:tab/>
      </w:r>
      <w:r>
        <w:tab/>
      </w:r>
      <w:r w:rsidR="00CC61CE" w:rsidRPr="00F27D36">
        <w:rPr>
          <w:position w:val="-24"/>
        </w:rPr>
        <w:object w:dxaOrig="8400" w:dyaOrig="620" w14:anchorId="412F11A5">
          <v:shape id="_x0000_i1079" type="#_x0000_t75" style="width:419.25pt;height:31.5pt" o:ole="">
            <v:imagedata r:id="rId114" o:title=""/>
          </v:shape>
          <o:OLEObject Type="Embed" ProgID="Equation.DSMT4" ShapeID="_x0000_i1079" DrawAspect="Content" ObjectID="_1745775024" r:id="rId115"/>
        </w:object>
      </w:r>
    </w:p>
    <w:p w14:paraId="40544726" w14:textId="77777777" w:rsidR="00F27D36" w:rsidRDefault="00F27D36" w:rsidP="001A5683">
      <w:pPr>
        <w:ind w:left="630" w:hanging="630"/>
      </w:pPr>
    </w:p>
    <w:p w14:paraId="7C3A493A" w14:textId="77777777" w:rsidR="00F27D36" w:rsidRDefault="00F27D36" w:rsidP="001A5683">
      <w:pPr>
        <w:ind w:left="630" w:hanging="630"/>
      </w:pPr>
      <w:r>
        <w:lastRenderedPageBreak/>
        <w:tab/>
      </w:r>
      <w:r>
        <w:tab/>
      </w:r>
      <w:proofErr w:type="gramStart"/>
      <w:r w:rsidR="00C429F5">
        <w:rPr>
          <w:i/>
        </w:rPr>
        <w:t>V</w:t>
      </w:r>
      <w:r w:rsidR="00D64491">
        <w:t xml:space="preserve">  =</w:t>
      </w:r>
      <w:proofErr w:type="gramEnd"/>
      <w:r w:rsidR="00D64491">
        <w:t xml:space="preserve"> 8.4375</w:t>
      </w:r>
      <w:r w:rsidR="00C429F5">
        <w:t xml:space="preserve"> </w:t>
      </w:r>
      <w:r w:rsidR="00C429F5">
        <w:sym w:font="Symbol" w:char="F0B1"/>
      </w:r>
      <w:r w:rsidR="00C429F5">
        <w:t xml:space="preserve"> 0.036</w:t>
      </w:r>
      <w:r w:rsidR="00D64491">
        <w:t>0</w:t>
      </w:r>
      <w:r w:rsidR="00C429F5">
        <w:t xml:space="preserve">  in</w:t>
      </w:r>
      <w:r w:rsidR="00C429F5">
        <w:rPr>
          <w:vertAlign w:val="superscript"/>
        </w:rPr>
        <w:t>3</w:t>
      </w:r>
      <w:r w:rsidR="00C429F5">
        <w:t xml:space="preserve">     </w:t>
      </w:r>
      <w:r w:rsidR="00C429F5">
        <w:rPr>
          <w:i/>
        </w:rPr>
        <w:t>Ans.</w:t>
      </w:r>
    </w:p>
    <w:p w14:paraId="631840C3" w14:textId="77777777" w:rsidR="00D64491" w:rsidRDefault="00D64491" w:rsidP="001A5683">
      <w:pPr>
        <w:ind w:left="630" w:hanging="630"/>
      </w:pPr>
    </w:p>
    <w:p w14:paraId="34795B12" w14:textId="77777777" w:rsidR="00D64491" w:rsidRPr="00D64491" w:rsidRDefault="00D64491" w:rsidP="001A5683">
      <w:pPr>
        <w:ind w:left="630" w:hanging="630"/>
      </w:pPr>
      <w:r>
        <w:tab/>
        <w:t xml:space="preserve">This answer yields  </w:t>
      </w:r>
      <w:r w:rsidRPr="00D64491">
        <w:rPr>
          <w:position w:val="-28"/>
        </w:rPr>
        <w:object w:dxaOrig="1200" w:dyaOrig="680" w14:anchorId="45C4B1A5">
          <v:shape id="_x0000_i1080" type="#_x0000_t75" style="width:60pt;height:33.75pt" o:ole="">
            <v:imagedata r:id="rId116" o:title=""/>
          </v:shape>
          <o:OLEObject Type="Embed" ProgID="Equation.DSMT4" ShapeID="_x0000_i1080" DrawAspect="Content" ObjectID="_1745775025" r:id="rId117"/>
        </w:object>
      </w:r>
      <w:r>
        <w:t xml:space="preserve"> in, whereas, exact is  </w:t>
      </w:r>
      <w:r w:rsidRPr="00D64491">
        <w:rPr>
          <w:position w:val="-28"/>
        </w:rPr>
        <w:object w:dxaOrig="1540" w:dyaOrig="680" w14:anchorId="25DFE474">
          <v:shape id="_x0000_i1081" type="#_x0000_t75" style="width:77.25pt;height:33.75pt" o:ole="">
            <v:imagedata r:id="rId118" o:title=""/>
          </v:shape>
          <o:OLEObject Type="Embed" ProgID="Equation.DSMT4" ShapeID="_x0000_i1081" DrawAspect="Content" ObjectID="_1745775026" r:id="rId119"/>
        </w:object>
      </w:r>
      <w:r>
        <w:t>in</w:t>
      </w:r>
    </w:p>
    <w:p w14:paraId="2EA7A066" w14:textId="77777777" w:rsidR="007007E3" w:rsidRDefault="007007E3" w:rsidP="001A5683">
      <w:pPr>
        <w:ind w:left="630" w:hanging="630"/>
      </w:pPr>
      <w:r>
        <w:t>______________________________________________________________________________</w:t>
      </w:r>
    </w:p>
    <w:p w14:paraId="6FC1413E" w14:textId="77777777" w:rsidR="007007E3" w:rsidRDefault="007007E3" w:rsidP="001A5683">
      <w:pPr>
        <w:ind w:left="630" w:hanging="630"/>
      </w:pPr>
    </w:p>
    <w:p w14:paraId="63F0DFB5" w14:textId="77777777" w:rsidR="007007E3" w:rsidRPr="006136C7" w:rsidRDefault="00535746" w:rsidP="006136C7">
      <w:pPr>
        <w:rPr>
          <w:b/>
        </w:rPr>
      </w:pPr>
      <w:r>
        <w:rPr>
          <w:b/>
          <w:noProof/>
          <w:lang w:bidi="ar-SA"/>
        </w:rPr>
        <w:drawing>
          <wp:anchor distT="0" distB="0" distL="114300" distR="114300" simplePos="0" relativeHeight="251658240" behindDoc="0" locked="0" layoutInCell="1" allowOverlap="1" wp14:anchorId="194C03FE" wp14:editId="1441F68D">
            <wp:simplePos x="0" y="0"/>
            <wp:positionH relativeFrom="column">
              <wp:posOffset>3210128</wp:posOffset>
            </wp:positionH>
            <wp:positionV relativeFrom="paragraph">
              <wp:posOffset>32615</wp:posOffset>
            </wp:positionV>
            <wp:extent cx="3094031" cy="953310"/>
            <wp:effectExtent l="19050" t="0" r="0" b="0"/>
            <wp:wrapNone/>
            <wp:docPr id="1" name="Picture 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"/>
                    <pic:cNvPicPr>
                      <a:picLocks noChangeAspect="1" noChangeArrowheads="1"/>
                    </pic:cNvPicPr>
                  </pic:nvPicPr>
                  <pic:blipFill>
                    <a:blip r:embed="rId12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94008" cy="95330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7007E3">
        <w:rPr>
          <w:b/>
        </w:rPr>
        <w:t>1-</w:t>
      </w:r>
      <w:r w:rsidR="006136C7">
        <w:rPr>
          <w:b/>
        </w:rPr>
        <w:t>23</w:t>
      </w:r>
      <w:r w:rsidR="007007E3">
        <w:tab/>
      </w:r>
    </w:p>
    <w:p w14:paraId="2AC30A15" w14:textId="77777777" w:rsidR="00427AC9" w:rsidRDefault="00427AC9" w:rsidP="001A5683">
      <w:pPr>
        <w:ind w:left="630" w:hanging="630"/>
      </w:pPr>
    </w:p>
    <w:p w14:paraId="17668D9D" w14:textId="77777777" w:rsidR="00DB574E" w:rsidRDefault="00DB574E" w:rsidP="001A5683">
      <w:pPr>
        <w:ind w:left="630" w:hanging="630"/>
      </w:pPr>
    </w:p>
    <w:p w14:paraId="54538C89" w14:textId="77777777" w:rsidR="00427AC9" w:rsidRDefault="00427AC9" w:rsidP="001A5683">
      <w:pPr>
        <w:ind w:left="630" w:hanging="630"/>
      </w:pPr>
      <w:r>
        <w:tab/>
      </w:r>
      <w:proofErr w:type="spellStart"/>
      <w:r w:rsidRPr="007B7513">
        <w:rPr>
          <w:rFonts w:ascii="Book Antiqua" w:hAnsi="Book Antiqua"/>
          <w:i/>
        </w:rPr>
        <w:t>w</w:t>
      </w:r>
      <w:r>
        <w:rPr>
          <w:vertAlign w:val="subscript"/>
        </w:rPr>
        <w:t>max</w:t>
      </w:r>
      <w:proofErr w:type="spellEnd"/>
      <w:r>
        <w:t xml:space="preserve"> = 0.05 </w:t>
      </w:r>
      <w:proofErr w:type="gramStart"/>
      <w:r>
        <w:t xml:space="preserve">in,   </w:t>
      </w:r>
      <w:proofErr w:type="spellStart"/>
      <w:proofErr w:type="gramEnd"/>
      <w:r w:rsidRPr="007B7513">
        <w:rPr>
          <w:rFonts w:ascii="Book Antiqua" w:hAnsi="Book Antiqua"/>
          <w:i/>
        </w:rPr>
        <w:t>w</w:t>
      </w:r>
      <w:r>
        <w:rPr>
          <w:vertAlign w:val="subscript"/>
        </w:rPr>
        <w:t>min</w:t>
      </w:r>
      <w:proofErr w:type="spellEnd"/>
      <w:r>
        <w:t xml:space="preserve"> = 0.004 in</w:t>
      </w:r>
    </w:p>
    <w:p w14:paraId="24434F12" w14:textId="77777777" w:rsidR="00427AC9" w:rsidRDefault="00427AC9" w:rsidP="001A5683">
      <w:pPr>
        <w:ind w:left="630" w:hanging="630"/>
        <w:rPr>
          <w:rFonts w:ascii="Book Antiqua" w:hAnsi="Book Antiqua"/>
        </w:rPr>
      </w:pPr>
      <w:r>
        <w:rPr>
          <w:rFonts w:ascii="Book Antiqua" w:hAnsi="Book Antiqua"/>
          <w:i/>
        </w:rPr>
        <w:tab/>
      </w:r>
      <w:r>
        <w:rPr>
          <w:rFonts w:ascii="Book Antiqua" w:hAnsi="Book Antiqua"/>
          <w:i/>
        </w:rPr>
        <w:tab/>
      </w:r>
      <w:r>
        <w:rPr>
          <w:rFonts w:ascii="Book Antiqua" w:hAnsi="Book Antiqua"/>
          <w:i/>
        </w:rPr>
        <w:tab/>
      </w:r>
      <w:r w:rsidRPr="00427AC9">
        <w:rPr>
          <w:rFonts w:ascii="Book Antiqua" w:hAnsi="Book Antiqua"/>
          <w:position w:val="-24"/>
        </w:rPr>
        <w:object w:dxaOrig="2780" w:dyaOrig="620" w14:anchorId="419C3971">
          <v:shape id="_x0000_i1082" type="#_x0000_t75" style="width:138.75pt;height:31.5pt" o:ole="">
            <v:imagedata r:id="rId121" o:title=""/>
          </v:shape>
          <o:OLEObject Type="Embed" ProgID="Equation.DSMT4" ShapeID="_x0000_i1082" DrawAspect="Content" ObjectID="_1745775027" r:id="rId122"/>
        </w:object>
      </w:r>
    </w:p>
    <w:p w14:paraId="453D1D36" w14:textId="77777777" w:rsidR="00427AC9" w:rsidRDefault="00427AC9" w:rsidP="001A5683">
      <w:pPr>
        <w:ind w:left="630" w:hanging="630"/>
      </w:pPr>
      <w:r>
        <w:rPr>
          <w:rFonts w:ascii="Book Antiqua" w:hAnsi="Book Antiqua"/>
        </w:rPr>
        <w:tab/>
        <w:t xml:space="preserve">Thus, </w:t>
      </w:r>
      <w:r>
        <w:rPr>
          <w:rFonts w:ascii="Book Antiqua" w:hAnsi="Book Antiqua"/>
        </w:rPr>
        <w:sym w:font="Symbol" w:char="F044"/>
      </w:r>
      <w:r w:rsidRPr="00427AC9">
        <w:rPr>
          <w:rFonts w:ascii="Book Antiqua" w:hAnsi="Book Antiqua"/>
          <w:i/>
        </w:rPr>
        <w:t xml:space="preserve"> </w:t>
      </w:r>
      <w:r w:rsidRPr="007B7513">
        <w:rPr>
          <w:rFonts w:ascii="Book Antiqua" w:hAnsi="Book Antiqua"/>
          <w:i/>
        </w:rPr>
        <w:t>w</w:t>
      </w:r>
      <w:r>
        <w:t xml:space="preserve"> = 0.05 </w:t>
      </w:r>
      <w:r>
        <w:sym w:font="Symbol" w:char="F02D"/>
      </w:r>
      <w:r>
        <w:t xml:space="preserve"> 0.027 = 0.023 in, and then</w:t>
      </w:r>
      <w:r w:rsidR="002A40FE">
        <w:t>,</w:t>
      </w:r>
      <w:r>
        <w:rPr>
          <w:rFonts w:ascii="Book Antiqua" w:hAnsi="Book Antiqua"/>
        </w:rPr>
        <w:t xml:space="preserve"> </w:t>
      </w:r>
      <w:r w:rsidRPr="007B7513">
        <w:rPr>
          <w:rFonts w:ascii="Book Antiqua" w:hAnsi="Book Antiqua"/>
          <w:i/>
        </w:rPr>
        <w:t>w</w:t>
      </w:r>
      <w:r>
        <w:t xml:space="preserve"> = 0.027 </w:t>
      </w:r>
      <w:r>
        <w:sym w:font="Symbol" w:char="F0B1"/>
      </w:r>
      <w:r>
        <w:t xml:space="preserve"> 0.023 in.</w:t>
      </w:r>
      <w:r w:rsidR="00C757D4">
        <w:t xml:space="preserve"> </w:t>
      </w:r>
    </w:p>
    <w:p w14:paraId="549678E2" w14:textId="77777777" w:rsidR="00427AC9" w:rsidRDefault="00427AC9" w:rsidP="001A5683">
      <w:pPr>
        <w:ind w:left="630" w:hanging="630"/>
      </w:pPr>
      <w:r>
        <w:tab/>
      </w:r>
      <w:r>
        <w:tab/>
      </w:r>
      <w:r>
        <w:tab/>
      </w:r>
      <w:r w:rsidR="00C757D4" w:rsidRPr="00C757D4">
        <w:rPr>
          <w:position w:val="-46"/>
        </w:rPr>
        <w:object w:dxaOrig="2220" w:dyaOrig="1080" w14:anchorId="21548310">
          <v:shape id="_x0000_i1083" type="#_x0000_t75" style="width:111pt;height:54.75pt" o:ole="">
            <v:imagedata r:id="rId123" o:title=""/>
          </v:shape>
          <o:OLEObject Type="Embed" ProgID="Equation.DSMT4" ShapeID="_x0000_i1083" DrawAspect="Content" ObjectID="_1745775028" r:id="rId124"/>
        </w:object>
      </w:r>
    </w:p>
    <w:p w14:paraId="2BA84EE5" w14:textId="77777777" w:rsidR="00C757D4" w:rsidRDefault="00C757D4" w:rsidP="001A5683">
      <w:pPr>
        <w:ind w:left="630" w:hanging="630"/>
      </w:pPr>
    </w:p>
    <w:p w14:paraId="72E76408" w14:textId="77777777" w:rsidR="00C757D4" w:rsidRDefault="00C757D4" w:rsidP="001A5683">
      <w:pPr>
        <w:ind w:left="630" w:hanging="630"/>
      </w:pPr>
      <w:r>
        <w:tab/>
      </w:r>
      <w:r>
        <w:tab/>
      </w:r>
      <w:r>
        <w:tab/>
      </w:r>
      <w:proofErr w:type="spellStart"/>
      <w:r>
        <w:rPr>
          <w:i/>
        </w:rPr>
        <w:t>t</w:t>
      </w:r>
      <w:r w:rsidRPr="00C757D4">
        <w:rPr>
          <w:rFonts w:ascii="Book Antiqua" w:hAnsi="Book Antiqua"/>
          <w:i/>
          <w:vertAlign w:val="subscript"/>
        </w:rPr>
        <w:t>w</w:t>
      </w:r>
      <w:proofErr w:type="spellEnd"/>
      <w:r>
        <w:t xml:space="preserve"> = </w:t>
      </w:r>
      <w:r w:rsidRPr="00C757D4">
        <w:rPr>
          <w:position w:val="-16"/>
        </w:rPr>
        <w:object w:dxaOrig="580" w:dyaOrig="420" w14:anchorId="4234BC94">
          <v:shape id="_x0000_i1084" type="#_x0000_t75" style="width:29.25pt;height:21.75pt" o:ole="">
            <v:imagedata r:id="rId125" o:title=""/>
          </v:shape>
          <o:OLEObject Type="Embed" ProgID="Equation.DSMT4" ShapeID="_x0000_i1084" DrawAspect="Content" ObjectID="_1745775029" r:id="rId126"/>
        </w:object>
      </w:r>
      <w:r>
        <w:t xml:space="preserve">    </w:t>
      </w:r>
      <w:r>
        <w:sym w:font="Symbol" w:char="F0DE"/>
      </w:r>
      <w:r>
        <w:t xml:space="preserve">    0.023 = </w:t>
      </w:r>
      <w:r>
        <w:rPr>
          <w:i/>
        </w:rPr>
        <w:t>t</w:t>
      </w:r>
      <w:r>
        <w:rPr>
          <w:i/>
          <w:vertAlign w:val="subscript"/>
        </w:rPr>
        <w:t>a</w:t>
      </w:r>
      <w:r>
        <w:t xml:space="preserve"> + 0.002 + 0.005    </w:t>
      </w:r>
      <w:r>
        <w:sym w:font="Symbol" w:char="F0DE"/>
      </w:r>
      <w:r>
        <w:t xml:space="preserve">    </w:t>
      </w:r>
      <w:r>
        <w:rPr>
          <w:i/>
        </w:rPr>
        <w:t>t</w:t>
      </w:r>
      <w:r>
        <w:rPr>
          <w:i/>
          <w:vertAlign w:val="subscript"/>
        </w:rPr>
        <w:t>a</w:t>
      </w:r>
      <w:r>
        <w:t xml:space="preserve"> = 0.016 in</w:t>
      </w:r>
    </w:p>
    <w:p w14:paraId="31F573A1" w14:textId="77777777" w:rsidR="00C757D4" w:rsidRDefault="00C757D4" w:rsidP="001A5683">
      <w:pPr>
        <w:ind w:left="630" w:hanging="630"/>
      </w:pPr>
    </w:p>
    <w:p w14:paraId="3061B08B" w14:textId="77777777" w:rsidR="00C757D4" w:rsidRDefault="00C757D4" w:rsidP="001A5683">
      <w:pPr>
        <w:ind w:left="630" w:hanging="630"/>
      </w:pPr>
      <w:r>
        <w:tab/>
        <w:t>Thus,</w:t>
      </w:r>
      <w:r>
        <w:tab/>
      </w:r>
      <w:proofErr w:type="gramStart"/>
      <w:r>
        <w:rPr>
          <w:i/>
        </w:rPr>
        <w:t>a</w:t>
      </w:r>
      <w:r>
        <w:t xml:space="preserve">  =</w:t>
      </w:r>
      <w:proofErr w:type="gramEnd"/>
      <w:r>
        <w:t xml:space="preserve"> 1.569 </w:t>
      </w:r>
      <w:r>
        <w:sym w:font="Symbol" w:char="F0B1"/>
      </w:r>
      <w:r>
        <w:t xml:space="preserve"> 0.016 in</w:t>
      </w:r>
      <w:r>
        <w:tab/>
      </w:r>
      <w:r>
        <w:tab/>
      </w:r>
      <w:r w:rsidRPr="00C757D4">
        <w:rPr>
          <w:i/>
        </w:rPr>
        <w:t>A</w:t>
      </w:r>
      <w:r>
        <w:rPr>
          <w:i/>
        </w:rPr>
        <w:t>ns.</w:t>
      </w:r>
    </w:p>
    <w:p w14:paraId="2EBEA228" w14:textId="77777777" w:rsidR="00C757D4" w:rsidRDefault="00C757D4" w:rsidP="001A5683">
      <w:pPr>
        <w:ind w:left="630" w:hanging="630"/>
      </w:pPr>
    </w:p>
    <w:p w14:paraId="625FB451" w14:textId="77777777" w:rsidR="00C757D4" w:rsidRDefault="00C757D4" w:rsidP="001A5683">
      <w:pPr>
        <w:ind w:left="630" w:hanging="630"/>
      </w:pPr>
      <w:r>
        <w:t>______________________________________________________________________________</w:t>
      </w:r>
    </w:p>
    <w:p w14:paraId="0C9574D3" w14:textId="77777777" w:rsidR="00C757D4" w:rsidRDefault="00C757D4" w:rsidP="001A5683">
      <w:pPr>
        <w:ind w:left="630" w:hanging="630"/>
      </w:pPr>
    </w:p>
    <w:p w14:paraId="5CAF7D9F" w14:textId="77777777" w:rsidR="00427AC9" w:rsidRDefault="00C757D4" w:rsidP="001A5683">
      <w:pPr>
        <w:ind w:left="630" w:hanging="630"/>
      </w:pPr>
      <w:r>
        <w:rPr>
          <w:b/>
        </w:rPr>
        <w:t>1-</w:t>
      </w:r>
      <w:r w:rsidR="006136C7">
        <w:rPr>
          <w:b/>
        </w:rPr>
        <w:t>24</w:t>
      </w:r>
      <w:r>
        <w:tab/>
      </w:r>
      <w:r w:rsidR="008B4E64">
        <w:tab/>
      </w:r>
      <w:r w:rsidR="008B4E64">
        <w:tab/>
      </w:r>
      <w:r w:rsidR="008B4E64" w:rsidRPr="008B4E64">
        <w:rPr>
          <w:position w:val="-14"/>
        </w:rPr>
        <w:object w:dxaOrig="4360" w:dyaOrig="400" w14:anchorId="7C334358">
          <v:shape id="_x0000_i1085" type="#_x0000_t75" style="width:218.25pt;height:20.25pt" o:ole="">
            <v:imagedata r:id="rId127" o:title=""/>
          </v:shape>
          <o:OLEObject Type="Embed" ProgID="Equation.DSMT4" ShapeID="_x0000_i1085" DrawAspect="Content" ObjectID="_1745775030" r:id="rId128"/>
        </w:object>
      </w:r>
    </w:p>
    <w:p w14:paraId="537314BA" w14:textId="77777777" w:rsidR="008B4E64" w:rsidRDefault="008B4E64" w:rsidP="001A5683">
      <w:pPr>
        <w:ind w:left="630" w:hanging="630"/>
      </w:pPr>
    </w:p>
    <w:p w14:paraId="00EF06DB" w14:textId="77777777" w:rsidR="008B4E64" w:rsidRDefault="008B4E64" w:rsidP="001A5683">
      <w:pPr>
        <w:ind w:left="630" w:hanging="630"/>
      </w:pPr>
      <w:r>
        <w:tab/>
      </w:r>
      <w:r>
        <w:tab/>
      </w:r>
      <w:r>
        <w:tab/>
      </w:r>
      <w:r w:rsidRPr="008B4E64">
        <w:rPr>
          <w:position w:val="-14"/>
        </w:rPr>
        <w:object w:dxaOrig="4080" w:dyaOrig="400" w14:anchorId="55AB6F0B">
          <v:shape id="_x0000_i1086" type="#_x0000_t75" style="width:204pt;height:20.25pt" o:ole="">
            <v:imagedata r:id="rId129" o:title=""/>
          </v:shape>
          <o:OLEObject Type="Embed" ProgID="Equation.DSMT4" ShapeID="_x0000_i1086" DrawAspect="Content" ObjectID="_1745775031" r:id="rId130"/>
        </w:object>
      </w:r>
    </w:p>
    <w:p w14:paraId="6CE6A685" w14:textId="77777777" w:rsidR="008B4E64" w:rsidRDefault="008B4E64" w:rsidP="001A5683">
      <w:pPr>
        <w:ind w:left="630" w:hanging="630"/>
      </w:pPr>
    </w:p>
    <w:p w14:paraId="678F278A" w14:textId="77777777" w:rsidR="008B4E64" w:rsidRDefault="008B4E64" w:rsidP="001A5683">
      <w:pPr>
        <w:ind w:left="630" w:hanging="630"/>
      </w:pPr>
      <w:r>
        <w:tab/>
      </w:r>
      <w:r>
        <w:tab/>
      </w:r>
      <w:r>
        <w:tab/>
      </w:r>
      <w:r>
        <w:rPr>
          <w:i/>
        </w:rPr>
        <w:t>D</w:t>
      </w:r>
      <w:r>
        <w:rPr>
          <w:i/>
          <w:vertAlign w:val="subscript"/>
        </w:rPr>
        <w:t>o</w:t>
      </w:r>
      <w:r>
        <w:t xml:space="preserve"> = 4.012 </w:t>
      </w:r>
      <w:r>
        <w:sym w:font="Symbol" w:char="F0B1"/>
      </w:r>
      <w:r w:rsidR="002A40FE">
        <w:t xml:space="preserve"> 0.036 </w:t>
      </w:r>
      <w:r>
        <w:t>in</w:t>
      </w:r>
      <w:r>
        <w:tab/>
      </w:r>
      <w:r>
        <w:tab/>
      </w:r>
      <w:r>
        <w:rPr>
          <w:i/>
        </w:rPr>
        <w:t>Ans.</w:t>
      </w:r>
    </w:p>
    <w:p w14:paraId="79ECBBCF" w14:textId="77777777" w:rsidR="008B4E64" w:rsidRDefault="008B4E64" w:rsidP="001A5683">
      <w:pPr>
        <w:ind w:left="630" w:hanging="630"/>
      </w:pPr>
      <w:r>
        <w:t>______________________________________________________________________________</w:t>
      </w:r>
    </w:p>
    <w:p w14:paraId="09EDFCDF" w14:textId="77777777" w:rsidR="008B4E64" w:rsidRDefault="008B4E64" w:rsidP="001A5683">
      <w:pPr>
        <w:ind w:left="630" w:hanging="630"/>
      </w:pPr>
    </w:p>
    <w:p w14:paraId="0A0AB67B" w14:textId="77777777" w:rsidR="002560A9" w:rsidRDefault="008B4E64" w:rsidP="002560A9">
      <w:pPr>
        <w:ind w:left="630" w:hanging="630"/>
      </w:pPr>
      <w:r>
        <w:rPr>
          <w:b/>
        </w:rPr>
        <w:t>1-</w:t>
      </w:r>
      <w:r w:rsidR="006136C7">
        <w:rPr>
          <w:b/>
        </w:rPr>
        <w:t>25</w:t>
      </w:r>
      <w:r>
        <w:tab/>
      </w:r>
      <w:r w:rsidR="002560A9">
        <w:t>From O-Rings, Inc. (oringsusa.com</w:t>
      </w:r>
      <w:proofErr w:type="gramStart"/>
      <w:r w:rsidR="002560A9">
        <w:t xml:space="preserve">),  </w:t>
      </w:r>
      <w:r w:rsidR="002560A9">
        <w:rPr>
          <w:i/>
        </w:rPr>
        <w:t>D</w:t>
      </w:r>
      <w:r w:rsidR="002560A9">
        <w:rPr>
          <w:i/>
          <w:vertAlign w:val="subscript"/>
        </w:rPr>
        <w:t>i</w:t>
      </w:r>
      <w:proofErr w:type="gramEnd"/>
      <w:r w:rsidR="002560A9">
        <w:t xml:space="preserve"> = 9.19 </w:t>
      </w:r>
      <w:r w:rsidR="002560A9">
        <w:sym w:font="Symbol" w:char="F0B1"/>
      </w:r>
      <w:r w:rsidR="002560A9">
        <w:t xml:space="preserve"> 0.13 mm, </w:t>
      </w:r>
      <w:r w:rsidR="002560A9">
        <w:rPr>
          <w:i/>
        </w:rPr>
        <w:t>d</w:t>
      </w:r>
      <w:r w:rsidR="002560A9">
        <w:t xml:space="preserve"> = 2.62 </w:t>
      </w:r>
      <w:r w:rsidR="002560A9">
        <w:sym w:font="Symbol" w:char="F0B1"/>
      </w:r>
      <w:r w:rsidR="002560A9">
        <w:t xml:space="preserve"> 0.08 mm</w:t>
      </w:r>
    </w:p>
    <w:p w14:paraId="58073A64" w14:textId="77777777" w:rsidR="002560A9" w:rsidRPr="002560A9" w:rsidRDefault="002560A9" w:rsidP="002560A9">
      <w:pPr>
        <w:ind w:left="630" w:hanging="630"/>
      </w:pPr>
      <w:r>
        <w:tab/>
      </w:r>
    </w:p>
    <w:p w14:paraId="2857E087" w14:textId="77777777" w:rsidR="008B4E64" w:rsidRDefault="002560A9" w:rsidP="001A5683">
      <w:pPr>
        <w:ind w:left="630" w:hanging="630"/>
      </w:pPr>
      <w:r>
        <w:tab/>
      </w:r>
      <w:r>
        <w:tab/>
      </w:r>
      <w:r>
        <w:tab/>
      </w:r>
      <w:r w:rsidRPr="002560A9">
        <w:rPr>
          <w:position w:val="-14"/>
        </w:rPr>
        <w:object w:dxaOrig="4280" w:dyaOrig="400" w14:anchorId="2CCFDE60">
          <v:shape id="_x0000_i1087" type="#_x0000_t75" style="width:213.75pt;height:20.25pt" o:ole="">
            <v:imagedata r:id="rId131" o:title=""/>
          </v:shape>
          <o:OLEObject Type="Embed" ProgID="Equation.DSMT4" ShapeID="_x0000_i1087" DrawAspect="Content" ObjectID="_1745775032" r:id="rId132"/>
        </w:object>
      </w:r>
    </w:p>
    <w:p w14:paraId="4E4D587C" w14:textId="77777777" w:rsidR="002560A9" w:rsidRDefault="002560A9" w:rsidP="001A5683">
      <w:pPr>
        <w:ind w:left="630" w:hanging="630"/>
      </w:pPr>
    </w:p>
    <w:p w14:paraId="084864CB" w14:textId="77777777" w:rsidR="002560A9" w:rsidRDefault="002560A9" w:rsidP="001A5683">
      <w:pPr>
        <w:ind w:left="630" w:hanging="630"/>
      </w:pPr>
      <w:r>
        <w:tab/>
      </w:r>
      <w:r>
        <w:tab/>
      </w:r>
      <w:r>
        <w:tab/>
      </w:r>
      <w:r w:rsidRPr="002560A9">
        <w:rPr>
          <w:position w:val="-14"/>
        </w:rPr>
        <w:object w:dxaOrig="3879" w:dyaOrig="400" w14:anchorId="3D92D980">
          <v:shape id="_x0000_i1088" type="#_x0000_t75" style="width:193.5pt;height:20.25pt" o:ole="">
            <v:imagedata r:id="rId133" o:title=""/>
          </v:shape>
          <o:OLEObject Type="Embed" ProgID="Equation.DSMT4" ShapeID="_x0000_i1088" DrawAspect="Content" ObjectID="_1745775033" r:id="rId134"/>
        </w:object>
      </w:r>
    </w:p>
    <w:p w14:paraId="5C4F67C2" w14:textId="77777777" w:rsidR="002560A9" w:rsidRDefault="002560A9" w:rsidP="001A5683">
      <w:pPr>
        <w:ind w:left="630" w:hanging="630"/>
      </w:pPr>
    </w:p>
    <w:p w14:paraId="6D4C572A" w14:textId="77777777" w:rsidR="002560A9" w:rsidRDefault="002560A9" w:rsidP="001A5683">
      <w:pPr>
        <w:ind w:left="630" w:hanging="630"/>
      </w:pPr>
      <w:r>
        <w:tab/>
      </w:r>
      <w:r>
        <w:tab/>
      </w:r>
      <w:r>
        <w:tab/>
      </w:r>
      <w:r>
        <w:rPr>
          <w:i/>
        </w:rPr>
        <w:t>D</w:t>
      </w:r>
      <w:r>
        <w:rPr>
          <w:i/>
          <w:vertAlign w:val="subscript"/>
        </w:rPr>
        <w:t>o</w:t>
      </w:r>
      <w:r>
        <w:t xml:space="preserve"> = 14.43 </w:t>
      </w:r>
      <w:r>
        <w:sym w:font="Symbol" w:char="F0B1"/>
      </w:r>
      <w:r>
        <w:t xml:space="preserve"> 0.29</w:t>
      </w:r>
      <w:r w:rsidR="002A40FE">
        <w:t xml:space="preserve"> </w:t>
      </w:r>
      <w:r>
        <w:t>mm</w:t>
      </w:r>
      <w:r>
        <w:tab/>
      </w:r>
      <w:r>
        <w:tab/>
      </w:r>
      <w:r>
        <w:rPr>
          <w:i/>
        </w:rPr>
        <w:t>Ans.</w:t>
      </w:r>
    </w:p>
    <w:p w14:paraId="24B8D05C" w14:textId="77777777" w:rsidR="002560A9" w:rsidRDefault="002560A9" w:rsidP="001A5683">
      <w:pPr>
        <w:ind w:left="630" w:hanging="630"/>
      </w:pPr>
      <w:r>
        <w:t>______________________________________________________________________________</w:t>
      </w:r>
    </w:p>
    <w:p w14:paraId="611E14B0" w14:textId="77777777" w:rsidR="008C00A1" w:rsidRDefault="008C00A1" w:rsidP="002560A9">
      <w:pPr>
        <w:ind w:left="630" w:hanging="630"/>
        <w:rPr>
          <w:b/>
        </w:rPr>
      </w:pPr>
    </w:p>
    <w:p w14:paraId="5A0C97C6" w14:textId="77777777" w:rsidR="002560A9" w:rsidRDefault="002560A9" w:rsidP="002560A9">
      <w:pPr>
        <w:ind w:left="630" w:hanging="630"/>
      </w:pPr>
      <w:r>
        <w:rPr>
          <w:b/>
        </w:rPr>
        <w:t>1-</w:t>
      </w:r>
      <w:r w:rsidR="006136C7">
        <w:rPr>
          <w:b/>
        </w:rPr>
        <w:t>26</w:t>
      </w:r>
      <w:r>
        <w:tab/>
        <w:t>From O-Rings, Inc. (oringsusa.com</w:t>
      </w:r>
      <w:proofErr w:type="gramStart"/>
      <w:r>
        <w:t xml:space="preserve">),  </w:t>
      </w:r>
      <w:r>
        <w:rPr>
          <w:i/>
        </w:rPr>
        <w:t>D</w:t>
      </w:r>
      <w:r>
        <w:rPr>
          <w:i/>
          <w:vertAlign w:val="subscript"/>
        </w:rPr>
        <w:t>i</w:t>
      </w:r>
      <w:proofErr w:type="gramEnd"/>
      <w:r>
        <w:t xml:space="preserve"> = 34.52 </w:t>
      </w:r>
      <w:r>
        <w:sym w:font="Symbol" w:char="F0B1"/>
      </w:r>
      <w:r>
        <w:t xml:space="preserve"> 0.30 mm, </w:t>
      </w:r>
      <w:r>
        <w:rPr>
          <w:i/>
        </w:rPr>
        <w:t>d</w:t>
      </w:r>
      <w:r>
        <w:t xml:space="preserve"> = 3.53 </w:t>
      </w:r>
      <w:r>
        <w:sym w:font="Symbol" w:char="F0B1"/>
      </w:r>
      <w:r>
        <w:t xml:space="preserve"> 0.10 mm</w:t>
      </w:r>
    </w:p>
    <w:p w14:paraId="30278017" w14:textId="77777777" w:rsidR="002560A9" w:rsidRDefault="002560A9" w:rsidP="002560A9">
      <w:pPr>
        <w:ind w:left="630" w:hanging="630"/>
      </w:pPr>
    </w:p>
    <w:p w14:paraId="7669C12D" w14:textId="77777777" w:rsidR="002560A9" w:rsidRDefault="002560A9" w:rsidP="002560A9">
      <w:pPr>
        <w:ind w:left="630" w:hanging="630"/>
      </w:pPr>
      <w:r>
        <w:lastRenderedPageBreak/>
        <w:tab/>
      </w:r>
      <w:r>
        <w:tab/>
      </w:r>
      <w:r>
        <w:tab/>
      </w:r>
      <w:r w:rsidRPr="002560A9">
        <w:rPr>
          <w:position w:val="-14"/>
        </w:rPr>
        <w:object w:dxaOrig="4400" w:dyaOrig="400" w14:anchorId="45AEC80F">
          <v:shape id="_x0000_i1089" type="#_x0000_t75" style="width:220.5pt;height:20.25pt" o:ole="">
            <v:imagedata r:id="rId135" o:title=""/>
          </v:shape>
          <o:OLEObject Type="Embed" ProgID="Equation.DSMT4" ShapeID="_x0000_i1089" DrawAspect="Content" ObjectID="_1745775034" r:id="rId136"/>
        </w:object>
      </w:r>
    </w:p>
    <w:p w14:paraId="5224DED9" w14:textId="77777777" w:rsidR="002560A9" w:rsidRDefault="002560A9" w:rsidP="002560A9">
      <w:pPr>
        <w:ind w:left="630" w:hanging="630"/>
      </w:pPr>
    </w:p>
    <w:p w14:paraId="6B85FC47" w14:textId="77777777" w:rsidR="002560A9" w:rsidRDefault="002560A9" w:rsidP="002560A9">
      <w:pPr>
        <w:ind w:left="630" w:hanging="630"/>
      </w:pPr>
      <w:r>
        <w:tab/>
      </w:r>
      <w:r>
        <w:tab/>
      </w:r>
      <w:r>
        <w:tab/>
      </w:r>
      <w:r w:rsidRPr="002560A9">
        <w:rPr>
          <w:position w:val="-14"/>
        </w:rPr>
        <w:object w:dxaOrig="3900" w:dyaOrig="400" w14:anchorId="5D3DC901">
          <v:shape id="_x0000_i1090" type="#_x0000_t75" style="width:194.25pt;height:20.25pt" o:ole="">
            <v:imagedata r:id="rId137" o:title=""/>
          </v:shape>
          <o:OLEObject Type="Embed" ProgID="Equation.DSMT4" ShapeID="_x0000_i1090" DrawAspect="Content" ObjectID="_1745775035" r:id="rId138"/>
        </w:object>
      </w:r>
    </w:p>
    <w:p w14:paraId="0E2C1AA5" w14:textId="77777777" w:rsidR="002560A9" w:rsidRDefault="002560A9" w:rsidP="002560A9">
      <w:pPr>
        <w:ind w:left="630" w:hanging="630"/>
      </w:pPr>
    </w:p>
    <w:p w14:paraId="4D06E051" w14:textId="77777777" w:rsidR="002560A9" w:rsidRDefault="002560A9" w:rsidP="002560A9">
      <w:pPr>
        <w:ind w:left="630" w:hanging="630"/>
      </w:pPr>
      <w:r>
        <w:tab/>
      </w:r>
      <w:r>
        <w:tab/>
      </w:r>
      <w:r>
        <w:tab/>
      </w:r>
      <w:r>
        <w:rPr>
          <w:i/>
        </w:rPr>
        <w:t>D</w:t>
      </w:r>
      <w:r>
        <w:rPr>
          <w:i/>
          <w:vertAlign w:val="subscript"/>
        </w:rPr>
        <w:t>o</w:t>
      </w:r>
      <w:r>
        <w:t xml:space="preserve"> = 41.58 </w:t>
      </w:r>
      <w:r>
        <w:sym w:font="Symbol" w:char="F0B1"/>
      </w:r>
      <w:r>
        <w:t xml:space="preserve"> 0.50</w:t>
      </w:r>
      <w:r w:rsidR="002A40FE">
        <w:t xml:space="preserve"> </w:t>
      </w:r>
      <w:r>
        <w:t>mm</w:t>
      </w:r>
      <w:r>
        <w:tab/>
      </w:r>
      <w:r>
        <w:tab/>
      </w:r>
      <w:r>
        <w:rPr>
          <w:i/>
        </w:rPr>
        <w:t>Ans.</w:t>
      </w:r>
    </w:p>
    <w:p w14:paraId="1BD85BFE" w14:textId="77777777" w:rsidR="002560A9" w:rsidRDefault="002560A9" w:rsidP="002560A9">
      <w:pPr>
        <w:ind w:left="630" w:hanging="630"/>
      </w:pPr>
      <w:r>
        <w:t>______________________________________________________________________________</w:t>
      </w:r>
    </w:p>
    <w:p w14:paraId="564DED93" w14:textId="77777777" w:rsidR="002560A9" w:rsidRDefault="002560A9" w:rsidP="002560A9">
      <w:pPr>
        <w:ind w:left="630" w:hanging="630"/>
      </w:pPr>
    </w:p>
    <w:p w14:paraId="069FF321" w14:textId="77777777" w:rsidR="002A30C5" w:rsidRPr="00C429F5" w:rsidRDefault="002A30C5" w:rsidP="00C429F5">
      <w:pPr>
        <w:rPr>
          <w:b/>
        </w:rPr>
      </w:pPr>
      <w:r>
        <w:rPr>
          <w:b/>
        </w:rPr>
        <w:t>1-2</w:t>
      </w:r>
      <w:r w:rsidR="006136C7">
        <w:rPr>
          <w:b/>
        </w:rPr>
        <w:t>7</w:t>
      </w:r>
      <w:r>
        <w:tab/>
        <w:t>From O-Rings, Inc. (oringsusa.com</w:t>
      </w:r>
      <w:proofErr w:type="gramStart"/>
      <w:r>
        <w:t xml:space="preserve">),  </w:t>
      </w:r>
      <w:r>
        <w:rPr>
          <w:i/>
        </w:rPr>
        <w:t>D</w:t>
      </w:r>
      <w:r>
        <w:rPr>
          <w:i/>
          <w:vertAlign w:val="subscript"/>
        </w:rPr>
        <w:t>i</w:t>
      </w:r>
      <w:proofErr w:type="gramEnd"/>
      <w:r>
        <w:t xml:space="preserve"> = 5.237 </w:t>
      </w:r>
      <w:r>
        <w:sym w:font="Symbol" w:char="F0B1"/>
      </w:r>
      <w:r>
        <w:t xml:space="preserve"> 0.035 in, </w:t>
      </w:r>
      <w:r>
        <w:rPr>
          <w:i/>
        </w:rPr>
        <w:t>d</w:t>
      </w:r>
      <w:r>
        <w:t xml:space="preserve"> = 0.103 </w:t>
      </w:r>
      <w:r>
        <w:sym w:font="Symbol" w:char="F0B1"/>
      </w:r>
      <w:r>
        <w:t xml:space="preserve"> 0.003 in</w:t>
      </w:r>
    </w:p>
    <w:p w14:paraId="413EDA7B" w14:textId="77777777" w:rsidR="002560A9" w:rsidRDefault="002560A9" w:rsidP="002560A9">
      <w:pPr>
        <w:ind w:left="630" w:hanging="630"/>
      </w:pPr>
    </w:p>
    <w:p w14:paraId="235081F1" w14:textId="77777777" w:rsidR="002A30C5" w:rsidRPr="002560A9" w:rsidRDefault="002A30C5" w:rsidP="002560A9">
      <w:pPr>
        <w:ind w:left="630" w:hanging="630"/>
      </w:pPr>
      <w:r>
        <w:tab/>
      </w:r>
      <w:r>
        <w:tab/>
      </w:r>
      <w:r>
        <w:tab/>
      </w:r>
      <w:r w:rsidRPr="002A30C5">
        <w:rPr>
          <w:position w:val="-14"/>
        </w:rPr>
        <w:object w:dxaOrig="4340" w:dyaOrig="400" w14:anchorId="2655183C">
          <v:shape id="_x0000_i1091" type="#_x0000_t75" style="width:216.75pt;height:20.25pt" o:ole="">
            <v:imagedata r:id="rId139" o:title=""/>
          </v:shape>
          <o:OLEObject Type="Embed" ProgID="Equation.DSMT4" ShapeID="_x0000_i1091" DrawAspect="Content" ObjectID="_1745775036" r:id="rId140"/>
        </w:object>
      </w:r>
    </w:p>
    <w:p w14:paraId="6295CB8C" w14:textId="77777777" w:rsidR="002560A9" w:rsidRDefault="002560A9" w:rsidP="001A5683">
      <w:pPr>
        <w:ind w:left="630" w:hanging="630"/>
      </w:pPr>
    </w:p>
    <w:p w14:paraId="27AEA143" w14:textId="77777777" w:rsidR="002A30C5" w:rsidRDefault="002A30C5" w:rsidP="001A5683">
      <w:pPr>
        <w:ind w:left="630" w:hanging="630"/>
      </w:pPr>
      <w:r>
        <w:tab/>
      </w:r>
      <w:r>
        <w:tab/>
      </w:r>
      <w:r>
        <w:tab/>
      </w:r>
      <w:r w:rsidRPr="002A30C5">
        <w:rPr>
          <w:position w:val="-14"/>
        </w:rPr>
        <w:object w:dxaOrig="4040" w:dyaOrig="400" w14:anchorId="298F8CB7">
          <v:shape id="_x0000_i1092" type="#_x0000_t75" style="width:202.5pt;height:20.25pt" o:ole="">
            <v:imagedata r:id="rId141" o:title=""/>
          </v:shape>
          <o:OLEObject Type="Embed" ProgID="Equation.DSMT4" ShapeID="_x0000_i1092" DrawAspect="Content" ObjectID="_1745775037" r:id="rId142"/>
        </w:object>
      </w:r>
    </w:p>
    <w:p w14:paraId="716D544A" w14:textId="77777777" w:rsidR="002A30C5" w:rsidRDefault="002A30C5" w:rsidP="001A5683">
      <w:pPr>
        <w:ind w:left="630" w:hanging="630"/>
      </w:pPr>
    </w:p>
    <w:p w14:paraId="0A4789A1" w14:textId="77777777" w:rsidR="002A30C5" w:rsidRDefault="002A30C5" w:rsidP="002A30C5">
      <w:pPr>
        <w:ind w:left="630" w:hanging="630"/>
      </w:pPr>
      <w:r>
        <w:tab/>
      </w:r>
      <w:r>
        <w:tab/>
      </w:r>
      <w:r>
        <w:tab/>
      </w:r>
      <w:r>
        <w:rPr>
          <w:i/>
        </w:rPr>
        <w:t>D</w:t>
      </w:r>
      <w:r>
        <w:rPr>
          <w:i/>
          <w:vertAlign w:val="subscript"/>
        </w:rPr>
        <w:t>o</w:t>
      </w:r>
      <w:r>
        <w:t xml:space="preserve"> = 5.443 </w:t>
      </w:r>
      <w:r>
        <w:sym w:font="Symbol" w:char="F0B1"/>
      </w:r>
      <w:r>
        <w:t xml:space="preserve"> 0.041</w:t>
      </w:r>
      <w:r w:rsidR="002A40FE">
        <w:t xml:space="preserve"> </w:t>
      </w:r>
      <w:r>
        <w:t>in</w:t>
      </w:r>
      <w:r>
        <w:tab/>
      </w:r>
      <w:r>
        <w:tab/>
      </w:r>
      <w:r>
        <w:rPr>
          <w:i/>
        </w:rPr>
        <w:t>Ans.</w:t>
      </w:r>
    </w:p>
    <w:p w14:paraId="7577AAF2" w14:textId="77777777" w:rsidR="002A30C5" w:rsidRDefault="002A30C5" w:rsidP="002A30C5">
      <w:pPr>
        <w:ind w:left="630" w:hanging="630"/>
      </w:pPr>
      <w:r>
        <w:t>______________________________________________________________________________</w:t>
      </w:r>
    </w:p>
    <w:p w14:paraId="0AE5EE5E" w14:textId="77777777" w:rsidR="002A30C5" w:rsidRDefault="002A30C5" w:rsidP="002A30C5">
      <w:pPr>
        <w:ind w:left="630" w:hanging="630"/>
      </w:pPr>
    </w:p>
    <w:p w14:paraId="31F647B8" w14:textId="77777777" w:rsidR="002A30C5" w:rsidRDefault="002A30C5" w:rsidP="002A30C5">
      <w:pPr>
        <w:ind w:left="630" w:hanging="630"/>
      </w:pPr>
      <w:r>
        <w:rPr>
          <w:b/>
        </w:rPr>
        <w:t>1-2</w:t>
      </w:r>
      <w:r w:rsidR="006136C7">
        <w:rPr>
          <w:b/>
        </w:rPr>
        <w:t>8</w:t>
      </w:r>
      <w:r>
        <w:tab/>
        <w:t>From O-Rings, Inc. (oringsusa.com)</w:t>
      </w:r>
      <w:r w:rsidR="00EE0A5F">
        <w:t xml:space="preserve">, </w:t>
      </w:r>
      <w:r>
        <w:rPr>
          <w:i/>
        </w:rPr>
        <w:t>D</w:t>
      </w:r>
      <w:r>
        <w:rPr>
          <w:i/>
          <w:vertAlign w:val="subscript"/>
        </w:rPr>
        <w:t>i</w:t>
      </w:r>
      <w:r>
        <w:t xml:space="preserve"> = 1.100 </w:t>
      </w:r>
      <w:r>
        <w:sym w:font="Symbol" w:char="F0B1"/>
      </w:r>
      <w:r>
        <w:t xml:space="preserve"> 0.012 in, </w:t>
      </w:r>
      <w:r>
        <w:rPr>
          <w:i/>
        </w:rPr>
        <w:t>d</w:t>
      </w:r>
      <w:r>
        <w:t xml:space="preserve"> = 0.210 </w:t>
      </w:r>
      <w:r>
        <w:sym w:font="Symbol" w:char="F0B1"/>
      </w:r>
      <w:r>
        <w:t xml:space="preserve"> 0.005 in</w:t>
      </w:r>
    </w:p>
    <w:p w14:paraId="502A20D4" w14:textId="77777777" w:rsidR="002A30C5" w:rsidRDefault="002A30C5" w:rsidP="001A5683">
      <w:pPr>
        <w:ind w:left="630" w:hanging="630"/>
      </w:pPr>
    </w:p>
    <w:p w14:paraId="7B3A4DB0" w14:textId="77777777" w:rsidR="002A30C5" w:rsidRDefault="002A30C5" w:rsidP="001A5683">
      <w:pPr>
        <w:ind w:left="630" w:hanging="630"/>
      </w:pPr>
      <w:r>
        <w:tab/>
      </w:r>
      <w:r>
        <w:tab/>
      </w:r>
      <w:r>
        <w:tab/>
      </w:r>
      <w:r w:rsidRPr="002A30C5">
        <w:rPr>
          <w:position w:val="-14"/>
        </w:rPr>
        <w:object w:dxaOrig="4320" w:dyaOrig="400" w14:anchorId="031616EF">
          <v:shape id="_x0000_i1093" type="#_x0000_t75" style="width:3in;height:20.25pt" o:ole="">
            <v:imagedata r:id="rId143" o:title=""/>
          </v:shape>
          <o:OLEObject Type="Embed" ProgID="Equation.DSMT4" ShapeID="_x0000_i1093" DrawAspect="Content" ObjectID="_1745775038" r:id="rId144"/>
        </w:object>
      </w:r>
    </w:p>
    <w:p w14:paraId="06C34FA1" w14:textId="77777777" w:rsidR="002A30C5" w:rsidRDefault="002A30C5" w:rsidP="001A5683">
      <w:pPr>
        <w:ind w:left="630" w:hanging="630"/>
      </w:pPr>
    </w:p>
    <w:p w14:paraId="0DD27C2E" w14:textId="77777777" w:rsidR="002A30C5" w:rsidRDefault="002A30C5" w:rsidP="001A5683">
      <w:pPr>
        <w:ind w:left="630" w:hanging="630"/>
      </w:pPr>
      <w:r>
        <w:tab/>
      </w:r>
      <w:r>
        <w:tab/>
      </w:r>
      <w:r>
        <w:tab/>
      </w:r>
      <w:r w:rsidRPr="002A30C5">
        <w:rPr>
          <w:position w:val="-14"/>
        </w:rPr>
        <w:object w:dxaOrig="4080" w:dyaOrig="400" w14:anchorId="017A891F">
          <v:shape id="_x0000_i1094" type="#_x0000_t75" style="width:204pt;height:20.25pt" o:ole="">
            <v:imagedata r:id="rId145" o:title=""/>
          </v:shape>
          <o:OLEObject Type="Embed" ProgID="Equation.DSMT4" ShapeID="_x0000_i1094" DrawAspect="Content" ObjectID="_1745775039" r:id="rId146"/>
        </w:object>
      </w:r>
    </w:p>
    <w:p w14:paraId="5EF29606" w14:textId="77777777" w:rsidR="002A30C5" w:rsidRDefault="002A30C5" w:rsidP="001A5683">
      <w:pPr>
        <w:ind w:left="630" w:hanging="630"/>
      </w:pPr>
    </w:p>
    <w:p w14:paraId="1B724F8E" w14:textId="77777777" w:rsidR="002A30C5" w:rsidRDefault="002A30C5" w:rsidP="002A30C5">
      <w:pPr>
        <w:ind w:left="630" w:hanging="630"/>
      </w:pPr>
      <w:r>
        <w:tab/>
      </w:r>
      <w:r>
        <w:tab/>
      </w:r>
      <w:r>
        <w:tab/>
      </w:r>
      <w:r>
        <w:rPr>
          <w:i/>
        </w:rPr>
        <w:t>D</w:t>
      </w:r>
      <w:r>
        <w:rPr>
          <w:i/>
          <w:vertAlign w:val="subscript"/>
        </w:rPr>
        <w:t>o</w:t>
      </w:r>
      <w:r>
        <w:t xml:space="preserve"> = 1.520 </w:t>
      </w:r>
      <w:r>
        <w:sym w:font="Symbol" w:char="F0B1"/>
      </w:r>
      <w:r>
        <w:t xml:space="preserve"> 0.022</w:t>
      </w:r>
      <w:r w:rsidR="002A40FE">
        <w:t xml:space="preserve"> </w:t>
      </w:r>
      <w:r>
        <w:t>in</w:t>
      </w:r>
      <w:r>
        <w:tab/>
      </w:r>
      <w:r>
        <w:tab/>
      </w:r>
      <w:r>
        <w:rPr>
          <w:i/>
        </w:rPr>
        <w:t>Ans.</w:t>
      </w:r>
    </w:p>
    <w:p w14:paraId="0B62B93B" w14:textId="77777777" w:rsidR="002A30C5" w:rsidRDefault="002A30C5" w:rsidP="002A30C5">
      <w:pPr>
        <w:ind w:left="630" w:hanging="630"/>
      </w:pPr>
      <w:r>
        <w:t>______________________________________________________________________________</w:t>
      </w:r>
    </w:p>
    <w:p w14:paraId="6568BA36" w14:textId="77777777" w:rsidR="002A30C5" w:rsidRDefault="002A30C5" w:rsidP="002A30C5">
      <w:pPr>
        <w:ind w:left="630" w:hanging="630"/>
      </w:pPr>
    </w:p>
    <w:p w14:paraId="7DBCA924" w14:textId="77777777" w:rsidR="007A3A5F" w:rsidRDefault="002A30C5" w:rsidP="002A30C5">
      <w:pPr>
        <w:ind w:left="630" w:hanging="630"/>
      </w:pPr>
      <w:r>
        <w:rPr>
          <w:b/>
        </w:rPr>
        <w:t>1-2</w:t>
      </w:r>
      <w:r w:rsidR="006136C7">
        <w:rPr>
          <w:b/>
        </w:rPr>
        <w:t>9</w:t>
      </w:r>
      <w:r w:rsidR="007A3A5F">
        <w:rPr>
          <w:b/>
        </w:rPr>
        <w:tab/>
      </w:r>
      <w:r w:rsidR="007A3A5F" w:rsidRPr="007A3A5F">
        <w:t xml:space="preserve">From </w:t>
      </w:r>
      <w:r w:rsidR="007A3A5F">
        <w:t xml:space="preserve">Table </w:t>
      </w:r>
      <w:r w:rsidR="007A3A5F" w:rsidRPr="007A3A5F">
        <w:t>A</w:t>
      </w:r>
      <w:r w:rsidR="007A3A5F">
        <w:t>-2,</w:t>
      </w:r>
    </w:p>
    <w:p w14:paraId="49B1D020" w14:textId="77777777" w:rsidR="007A3A5F" w:rsidRPr="007A3A5F" w:rsidRDefault="007A3A5F" w:rsidP="002A30C5">
      <w:pPr>
        <w:ind w:left="630" w:hanging="630"/>
      </w:pPr>
    </w:p>
    <w:p w14:paraId="458A33D1" w14:textId="77777777" w:rsidR="002A30C5" w:rsidRDefault="002A30C5" w:rsidP="002A30C5">
      <w:pPr>
        <w:ind w:left="630" w:hanging="630"/>
      </w:pPr>
      <w:r>
        <w:tab/>
      </w:r>
      <w:r w:rsidR="007A3A5F">
        <w:t>(</w:t>
      </w:r>
      <w:r w:rsidR="007A3A5F">
        <w:rPr>
          <w:b/>
        </w:rPr>
        <w:t>a</w:t>
      </w:r>
      <w:r w:rsidR="007A3A5F">
        <w:t xml:space="preserve">)  </w:t>
      </w:r>
      <w:r w:rsidR="007A3A5F">
        <w:rPr>
          <w:i/>
        </w:rPr>
        <w:sym w:font="Symbol" w:char="F073"/>
      </w:r>
      <w:r w:rsidR="007A3A5F">
        <w:t xml:space="preserve">  = 150/6.89 = 21.8 </w:t>
      </w:r>
      <w:proofErr w:type="spellStart"/>
      <w:r w:rsidR="007A3A5F">
        <w:t>kpsi</w:t>
      </w:r>
      <w:proofErr w:type="spellEnd"/>
      <w:r w:rsidR="007A3A5F">
        <w:tab/>
        <w:t xml:space="preserve">   </w:t>
      </w:r>
      <w:r w:rsidR="007A3A5F">
        <w:rPr>
          <w:i/>
        </w:rPr>
        <w:t>Ans.</w:t>
      </w:r>
    </w:p>
    <w:p w14:paraId="61F2AABF" w14:textId="77777777" w:rsidR="007A3A5F" w:rsidRDefault="007A3A5F" w:rsidP="002A30C5">
      <w:pPr>
        <w:ind w:left="630" w:hanging="630"/>
      </w:pPr>
    </w:p>
    <w:p w14:paraId="358D48B7" w14:textId="77777777" w:rsidR="007A3A5F" w:rsidRDefault="007A3A5F" w:rsidP="002A30C5">
      <w:pPr>
        <w:ind w:left="630" w:hanging="630"/>
        <w:rPr>
          <w:i/>
        </w:rPr>
      </w:pPr>
      <w:r>
        <w:tab/>
        <w:t>(</w:t>
      </w:r>
      <w:r>
        <w:rPr>
          <w:b/>
        </w:rPr>
        <w:t>b</w:t>
      </w:r>
      <w:r>
        <w:t xml:space="preserve">)  </w:t>
      </w:r>
      <w:r>
        <w:rPr>
          <w:i/>
        </w:rPr>
        <w:t>F</w:t>
      </w:r>
      <w:r w:rsidR="00D92EFE">
        <w:t xml:space="preserve"> =</w:t>
      </w:r>
      <w:r>
        <w:t xml:space="preserve"> 2 /4.45 = 0.449 kip = 449 lbf         </w:t>
      </w:r>
      <w:r>
        <w:rPr>
          <w:i/>
        </w:rPr>
        <w:t>Ans.</w:t>
      </w:r>
    </w:p>
    <w:p w14:paraId="082B5A78" w14:textId="77777777" w:rsidR="007A3A5F" w:rsidRDefault="007A3A5F" w:rsidP="002A30C5">
      <w:pPr>
        <w:ind w:left="630" w:hanging="630"/>
      </w:pPr>
    </w:p>
    <w:p w14:paraId="023A53BD" w14:textId="77777777" w:rsidR="007A3A5F" w:rsidRDefault="007A3A5F" w:rsidP="002A30C5">
      <w:pPr>
        <w:ind w:left="630" w:hanging="630"/>
      </w:pPr>
      <w:r>
        <w:tab/>
        <w:t>(</w:t>
      </w:r>
      <w:r>
        <w:rPr>
          <w:b/>
        </w:rPr>
        <w:t>c</w:t>
      </w:r>
      <w:r>
        <w:t xml:space="preserve">) </w:t>
      </w:r>
      <w:r>
        <w:rPr>
          <w:i/>
        </w:rPr>
        <w:t>M</w:t>
      </w:r>
      <w:r>
        <w:t xml:space="preserve"> = 150/0.113 = 1330 lbf </w:t>
      </w:r>
      <w:r>
        <w:sym w:font="Symbol" w:char="F0D7"/>
      </w:r>
      <w:r>
        <w:t xml:space="preserve"> in = 1.33 kip </w:t>
      </w:r>
      <w:r>
        <w:sym w:font="Symbol" w:char="F0D7"/>
      </w:r>
      <w:r>
        <w:t xml:space="preserve"> in      </w:t>
      </w:r>
      <w:r>
        <w:rPr>
          <w:i/>
        </w:rPr>
        <w:t>Ans.</w:t>
      </w:r>
    </w:p>
    <w:p w14:paraId="12AB183C" w14:textId="77777777" w:rsidR="007A3A5F" w:rsidRDefault="007A3A5F" w:rsidP="002A30C5">
      <w:pPr>
        <w:ind w:left="630" w:hanging="630"/>
      </w:pPr>
    </w:p>
    <w:p w14:paraId="48CD6D79" w14:textId="77777777" w:rsidR="007A3A5F" w:rsidRDefault="007A3A5F" w:rsidP="002A30C5">
      <w:pPr>
        <w:ind w:left="630" w:hanging="630"/>
      </w:pPr>
      <w:r>
        <w:tab/>
        <w:t>(</w:t>
      </w:r>
      <w:r>
        <w:rPr>
          <w:b/>
        </w:rPr>
        <w:t>d</w:t>
      </w:r>
      <w:r>
        <w:t xml:space="preserve">) </w:t>
      </w:r>
      <w:r>
        <w:rPr>
          <w:i/>
        </w:rPr>
        <w:t>A</w:t>
      </w:r>
      <w:r>
        <w:t xml:space="preserve"> = 1500/ 25.4</w:t>
      </w:r>
      <w:r>
        <w:rPr>
          <w:vertAlign w:val="superscript"/>
        </w:rPr>
        <w:t>2</w:t>
      </w:r>
      <w:r>
        <w:t xml:space="preserve"> = 2.33 in</w:t>
      </w:r>
      <w:r>
        <w:rPr>
          <w:vertAlign w:val="superscript"/>
        </w:rPr>
        <w:t>2</w:t>
      </w:r>
      <w:r>
        <w:t xml:space="preserve">       </w:t>
      </w:r>
      <w:r>
        <w:rPr>
          <w:i/>
        </w:rPr>
        <w:t>Ans.</w:t>
      </w:r>
    </w:p>
    <w:p w14:paraId="0BED83DE" w14:textId="77777777" w:rsidR="007A3A5F" w:rsidRDefault="007A3A5F" w:rsidP="002A30C5">
      <w:pPr>
        <w:ind w:left="630" w:hanging="630"/>
      </w:pPr>
    </w:p>
    <w:p w14:paraId="31E88503" w14:textId="77777777" w:rsidR="007A3A5F" w:rsidRDefault="007A3A5F" w:rsidP="002A30C5">
      <w:pPr>
        <w:ind w:left="630" w:hanging="630"/>
      </w:pPr>
      <w:r>
        <w:tab/>
        <w:t>(</w:t>
      </w:r>
      <w:r>
        <w:rPr>
          <w:b/>
        </w:rPr>
        <w:t>e</w:t>
      </w:r>
      <w:r>
        <w:t xml:space="preserve">) </w:t>
      </w:r>
      <w:r>
        <w:rPr>
          <w:i/>
        </w:rPr>
        <w:t>I</w:t>
      </w:r>
      <w:r>
        <w:t xml:space="preserve"> = 750/2.54</w:t>
      </w:r>
      <w:r>
        <w:rPr>
          <w:vertAlign w:val="superscript"/>
        </w:rPr>
        <w:t>4</w:t>
      </w:r>
      <w:r>
        <w:t xml:space="preserve"> = 18.0 in</w:t>
      </w:r>
      <w:r>
        <w:rPr>
          <w:vertAlign w:val="superscript"/>
        </w:rPr>
        <w:t>4</w:t>
      </w:r>
      <w:r>
        <w:t xml:space="preserve">        </w:t>
      </w:r>
      <w:r>
        <w:rPr>
          <w:i/>
        </w:rPr>
        <w:t>Ans.</w:t>
      </w:r>
    </w:p>
    <w:p w14:paraId="404381C2" w14:textId="77777777" w:rsidR="007A3A5F" w:rsidRDefault="007A3A5F" w:rsidP="002A30C5">
      <w:pPr>
        <w:ind w:left="630" w:hanging="630"/>
      </w:pPr>
    </w:p>
    <w:p w14:paraId="78D5B5C2" w14:textId="77777777" w:rsidR="007A3A5F" w:rsidRDefault="007A3A5F" w:rsidP="002A30C5">
      <w:pPr>
        <w:ind w:left="630" w:hanging="630"/>
      </w:pPr>
      <w:r>
        <w:tab/>
        <w:t>(</w:t>
      </w:r>
      <w:r>
        <w:rPr>
          <w:b/>
        </w:rPr>
        <w:t>f</w:t>
      </w:r>
      <w:r>
        <w:t xml:space="preserve">) </w:t>
      </w:r>
      <w:r>
        <w:rPr>
          <w:i/>
        </w:rPr>
        <w:t>E</w:t>
      </w:r>
      <w:r>
        <w:t xml:space="preserve"> = 145/6.89 = 21.0 </w:t>
      </w:r>
      <w:proofErr w:type="spellStart"/>
      <w:r>
        <w:t>Mpsi</w:t>
      </w:r>
      <w:proofErr w:type="spellEnd"/>
      <w:r>
        <w:t xml:space="preserve">        </w:t>
      </w:r>
      <w:r>
        <w:rPr>
          <w:i/>
        </w:rPr>
        <w:t>Ans.</w:t>
      </w:r>
    </w:p>
    <w:p w14:paraId="39AABBDA" w14:textId="77777777" w:rsidR="007A3A5F" w:rsidRDefault="007A3A5F" w:rsidP="002A30C5">
      <w:pPr>
        <w:ind w:left="630" w:hanging="630"/>
      </w:pPr>
    </w:p>
    <w:p w14:paraId="65F57515" w14:textId="77777777" w:rsidR="007A3A5F" w:rsidRDefault="007A3A5F" w:rsidP="002A30C5">
      <w:pPr>
        <w:ind w:left="630" w:hanging="630"/>
      </w:pPr>
      <w:r>
        <w:tab/>
        <w:t>(</w:t>
      </w:r>
      <w:r>
        <w:rPr>
          <w:b/>
        </w:rPr>
        <w:t>g</w:t>
      </w:r>
      <w:r>
        <w:t xml:space="preserve">) </w:t>
      </w:r>
      <w:r w:rsidRPr="007A3A5F">
        <w:rPr>
          <w:rFonts w:ascii="Book Antiqua" w:hAnsi="Book Antiqua"/>
          <w:i/>
        </w:rPr>
        <w:t>v</w:t>
      </w:r>
      <w:r>
        <w:t xml:space="preserve"> = 75/1.61 = 46.6 mi/h       </w:t>
      </w:r>
      <w:r>
        <w:rPr>
          <w:i/>
        </w:rPr>
        <w:t>Ans.</w:t>
      </w:r>
    </w:p>
    <w:p w14:paraId="14998D22" w14:textId="77777777" w:rsidR="007A3A5F" w:rsidRDefault="007A3A5F" w:rsidP="002A30C5">
      <w:pPr>
        <w:ind w:left="630" w:hanging="630"/>
      </w:pPr>
    </w:p>
    <w:p w14:paraId="61C81768" w14:textId="77777777" w:rsidR="007A3A5F" w:rsidRDefault="007A3A5F" w:rsidP="002A30C5">
      <w:pPr>
        <w:ind w:left="630" w:hanging="630"/>
      </w:pPr>
      <w:r>
        <w:tab/>
        <w:t>(</w:t>
      </w:r>
      <w:r>
        <w:rPr>
          <w:b/>
        </w:rPr>
        <w:t>h</w:t>
      </w:r>
      <w:r>
        <w:t>)</w:t>
      </w:r>
      <w:r w:rsidR="00277C7E">
        <w:t xml:space="preserve"> </w:t>
      </w:r>
      <w:r w:rsidR="00277C7E">
        <w:rPr>
          <w:i/>
        </w:rPr>
        <w:t>V</w:t>
      </w:r>
      <w:r w:rsidR="00277C7E">
        <w:t xml:space="preserve"> = 1000/946 = 1.06 qt       </w:t>
      </w:r>
      <w:r w:rsidR="00277C7E">
        <w:rPr>
          <w:i/>
        </w:rPr>
        <w:t>Ans.</w:t>
      </w:r>
    </w:p>
    <w:p w14:paraId="5436EA9D" w14:textId="77777777" w:rsidR="00277C7E" w:rsidRDefault="00277C7E" w:rsidP="00277C7E">
      <w:pPr>
        <w:ind w:left="630" w:hanging="630"/>
      </w:pPr>
      <w:r>
        <w:t>______________________________________________________________________________</w:t>
      </w:r>
    </w:p>
    <w:p w14:paraId="59D37036" w14:textId="77777777" w:rsidR="00277C7E" w:rsidRDefault="00277C7E" w:rsidP="00277C7E">
      <w:pPr>
        <w:ind w:left="630" w:hanging="630"/>
      </w:pPr>
    </w:p>
    <w:p w14:paraId="1F84A607" w14:textId="77777777" w:rsidR="00D92EFE" w:rsidRPr="00D92EFE" w:rsidRDefault="00277C7E" w:rsidP="00277C7E">
      <w:pPr>
        <w:ind w:left="630" w:hanging="630"/>
      </w:pPr>
      <w:r>
        <w:rPr>
          <w:b/>
        </w:rPr>
        <w:t>1-</w:t>
      </w:r>
      <w:r w:rsidR="006136C7">
        <w:rPr>
          <w:b/>
        </w:rPr>
        <w:t>30</w:t>
      </w:r>
      <w:r>
        <w:rPr>
          <w:b/>
        </w:rPr>
        <w:tab/>
      </w:r>
      <w:r w:rsidR="00D92EFE" w:rsidRPr="007A3A5F">
        <w:t xml:space="preserve">From </w:t>
      </w:r>
      <w:r w:rsidR="00D92EFE">
        <w:t xml:space="preserve">Table </w:t>
      </w:r>
      <w:r w:rsidR="00D92EFE" w:rsidRPr="007A3A5F">
        <w:t>A</w:t>
      </w:r>
      <w:r w:rsidR="00D92EFE">
        <w:t>-2,</w:t>
      </w:r>
    </w:p>
    <w:p w14:paraId="3EE22F4A" w14:textId="77777777" w:rsidR="00D92EFE" w:rsidRDefault="00D92EFE" w:rsidP="00D92EFE">
      <w:pPr>
        <w:spacing w:before="240"/>
        <w:ind w:left="630" w:hanging="630"/>
      </w:pPr>
      <w:r>
        <w:rPr>
          <w:b/>
        </w:rPr>
        <w:tab/>
      </w:r>
      <w:r>
        <w:t>(</w:t>
      </w:r>
      <w:r>
        <w:rPr>
          <w:b/>
        </w:rPr>
        <w:t>a</w:t>
      </w:r>
      <w:r>
        <w:t xml:space="preserve">)  </w:t>
      </w:r>
      <w:r>
        <w:rPr>
          <w:i/>
        </w:rPr>
        <w:t>l</w:t>
      </w:r>
      <w:r>
        <w:t xml:space="preserve"> = 5(0.305) = 1.53 m</w:t>
      </w:r>
      <w:r>
        <w:tab/>
      </w:r>
      <w:r>
        <w:rPr>
          <w:i/>
        </w:rPr>
        <w:t>Ans.</w:t>
      </w:r>
    </w:p>
    <w:p w14:paraId="063CEE12" w14:textId="77777777" w:rsidR="00D92EFE" w:rsidRDefault="00D92EFE" w:rsidP="00D92EFE">
      <w:pPr>
        <w:spacing w:before="240"/>
        <w:ind w:left="630" w:hanging="630"/>
      </w:pPr>
      <w:r>
        <w:tab/>
        <w:t>(</w:t>
      </w:r>
      <w:r>
        <w:rPr>
          <w:b/>
        </w:rPr>
        <w:t>b</w:t>
      </w:r>
      <w:r>
        <w:t xml:space="preserve">)  </w:t>
      </w:r>
      <w:r>
        <w:rPr>
          <w:i/>
        </w:rPr>
        <w:sym w:font="Symbol" w:char="F073"/>
      </w:r>
      <w:r>
        <w:t xml:space="preserve">  = 90(6.89) = 620 MPa       </w:t>
      </w:r>
      <w:r>
        <w:rPr>
          <w:i/>
        </w:rPr>
        <w:t>Ans.</w:t>
      </w:r>
    </w:p>
    <w:p w14:paraId="6A85E740" w14:textId="77777777" w:rsidR="00D92EFE" w:rsidRDefault="00D92EFE" w:rsidP="00D92EFE">
      <w:pPr>
        <w:spacing w:before="240"/>
        <w:ind w:left="630" w:hanging="630"/>
      </w:pPr>
      <w:r>
        <w:tab/>
        <w:t>(</w:t>
      </w:r>
      <w:r>
        <w:rPr>
          <w:b/>
        </w:rPr>
        <w:t>c</w:t>
      </w:r>
      <w:r>
        <w:t xml:space="preserve">) </w:t>
      </w:r>
      <w:r>
        <w:rPr>
          <w:i/>
        </w:rPr>
        <w:t>p</w:t>
      </w:r>
      <w:r>
        <w:t xml:space="preserve"> = 25(6.89) = 172 kPa         </w:t>
      </w:r>
      <w:r>
        <w:rPr>
          <w:i/>
        </w:rPr>
        <w:t>Ans.</w:t>
      </w:r>
    </w:p>
    <w:p w14:paraId="2E0583BA" w14:textId="77777777" w:rsidR="00D92EFE" w:rsidRDefault="00D92EFE" w:rsidP="00D92EFE">
      <w:pPr>
        <w:spacing w:before="240"/>
        <w:ind w:left="630" w:hanging="630"/>
      </w:pPr>
      <w:r>
        <w:tab/>
        <w:t>(</w:t>
      </w:r>
      <w:r>
        <w:rPr>
          <w:b/>
        </w:rPr>
        <w:t>d</w:t>
      </w:r>
      <w:r>
        <w:t xml:space="preserve">) </w:t>
      </w:r>
      <w:r>
        <w:rPr>
          <w:i/>
        </w:rPr>
        <w:t>Z</w:t>
      </w:r>
      <w:r>
        <w:t xml:space="preserve"> =12(16.4) = 197 cm</w:t>
      </w:r>
      <w:r>
        <w:rPr>
          <w:vertAlign w:val="superscript"/>
        </w:rPr>
        <w:t>3</w:t>
      </w:r>
      <w:r>
        <w:t xml:space="preserve">        </w:t>
      </w:r>
      <w:r>
        <w:rPr>
          <w:i/>
        </w:rPr>
        <w:t>Ans.</w:t>
      </w:r>
    </w:p>
    <w:p w14:paraId="249B4B9E" w14:textId="77777777" w:rsidR="00215E0F" w:rsidRDefault="00215E0F" w:rsidP="00215E0F">
      <w:pPr>
        <w:ind w:left="630" w:hanging="630"/>
      </w:pPr>
    </w:p>
    <w:p w14:paraId="74B0A617" w14:textId="77777777" w:rsidR="00215E0F" w:rsidRDefault="00D92EFE" w:rsidP="00215E0F">
      <w:pPr>
        <w:ind w:left="630" w:hanging="630"/>
      </w:pPr>
      <w:r>
        <w:tab/>
      </w:r>
      <w:r w:rsidR="00215E0F">
        <w:t>(</w:t>
      </w:r>
      <w:r w:rsidR="00215E0F">
        <w:rPr>
          <w:b/>
        </w:rPr>
        <w:t>e</w:t>
      </w:r>
      <w:r w:rsidR="00215E0F">
        <w:t xml:space="preserve">) </w:t>
      </w:r>
      <w:r w:rsidR="00215E0F" w:rsidRPr="00215E0F">
        <w:rPr>
          <w:rFonts w:ascii="Book Antiqua" w:hAnsi="Book Antiqua"/>
          <w:i/>
        </w:rPr>
        <w:t>w</w:t>
      </w:r>
      <w:r w:rsidR="00215E0F">
        <w:t xml:space="preserve"> = 0.208(175) = 36.4 N/m           </w:t>
      </w:r>
      <w:r w:rsidR="00215E0F">
        <w:rPr>
          <w:i/>
        </w:rPr>
        <w:t>Ans.</w:t>
      </w:r>
    </w:p>
    <w:p w14:paraId="37E0BB50" w14:textId="77777777" w:rsidR="00215E0F" w:rsidRDefault="00215E0F" w:rsidP="00215E0F">
      <w:pPr>
        <w:ind w:left="630" w:hanging="630"/>
      </w:pPr>
    </w:p>
    <w:p w14:paraId="437EC8C0" w14:textId="77777777" w:rsidR="00215E0F" w:rsidRDefault="00215E0F" w:rsidP="00215E0F">
      <w:pPr>
        <w:ind w:left="630" w:hanging="630"/>
      </w:pPr>
      <w:r>
        <w:tab/>
        <w:t>(</w:t>
      </w:r>
      <w:r>
        <w:rPr>
          <w:b/>
        </w:rPr>
        <w:t>f</w:t>
      </w:r>
      <w:r>
        <w:t xml:space="preserve">) </w:t>
      </w:r>
      <w:r>
        <w:rPr>
          <w:i/>
        </w:rPr>
        <w:sym w:font="Symbol" w:char="F064"/>
      </w:r>
      <w:r>
        <w:t xml:space="preserve">  = 0.001 89(25.4) = 0.048</w:t>
      </w:r>
      <w:r w:rsidR="00A13D76">
        <w:t xml:space="preserve"> </w:t>
      </w:r>
      <w:r>
        <w:t xml:space="preserve">0 mm              </w:t>
      </w:r>
      <w:r>
        <w:rPr>
          <w:i/>
        </w:rPr>
        <w:t>Ans.</w:t>
      </w:r>
    </w:p>
    <w:p w14:paraId="71E83BAC" w14:textId="77777777" w:rsidR="00215E0F" w:rsidRDefault="00215E0F" w:rsidP="00215E0F">
      <w:pPr>
        <w:ind w:left="630" w:hanging="630"/>
      </w:pPr>
    </w:p>
    <w:p w14:paraId="75463216" w14:textId="77777777" w:rsidR="00215E0F" w:rsidRDefault="00215E0F" w:rsidP="00215E0F">
      <w:pPr>
        <w:ind w:left="630" w:hanging="630"/>
      </w:pPr>
      <w:r>
        <w:tab/>
        <w:t>(</w:t>
      </w:r>
      <w:r>
        <w:rPr>
          <w:b/>
        </w:rPr>
        <w:t>g</w:t>
      </w:r>
      <w:r>
        <w:t xml:space="preserve">) </w:t>
      </w:r>
      <w:r w:rsidRPr="00215E0F">
        <w:rPr>
          <w:rFonts w:ascii="Book Antiqua" w:hAnsi="Book Antiqua"/>
          <w:i/>
        </w:rPr>
        <w:t>v</w:t>
      </w:r>
      <w:r>
        <w:t xml:space="preserve"> = 1</w:t>
      </w:r>
      <w:r w:rsidR="00A13D76">
        <w:t xml:space="preserve"> </w:t>
      </w:r>
      <w:r>
        <w:t xml:space="preserve">200(0.0051) = 6.12 m/s         </w:t>
      </w:r>
      <w:r>
        <w:rPr>
          <w:i/>
        </w:rPr>
        <w:t>Ans.</w:t>
      </w:r>
    </w:p>
    <w:p w14:paraId="20FC78E5" w14:textId="77777777" w:rsidR="00215E0F" w:rsidRDefault="00215E0F" w:rsidP="00215E0F">
      <w:pPr>
        <w:ind w:left="630" w:hanging="630"/>
      </w:pPr>
    </w:p>
    <w:p w14:paraId="10B6A942" w14:textId="77777777" w:rsidR="00215E0F" w:rsidRDefault="00215E0F" w:rsidP="00215E0F">
      <w:pPr>
        <w:autoSpaceDE w:val="0"/>
        <w:autoSpaceDN w:val="0"/>
        <w:adjustRightInd w:val="0"/>
        <w:ind w:left="630" w:hanging="630"/>
      </w:pPr>
      <w:r>
        <w:tab/>
        <w:t>(</w:t>
      </w:r>
      <w:r>
        <w:rPr>
          <w:b/>
        </w:rPr>
        <w:t>h</w:t>
      </w:r>
      <w:r>
        <w:t xml:space="preserve">) </w:t>
      </w:r>
      <w:r w:rsidRPr="00215E0F">
        <w:rPr>
          <w:rFonts w:ascii="Euclid Math One" w:hAnsi="Euclid Math One" w:cs="Euclid Math One"/>
          <w:lang w:bidi="ar-SA"/>
        </w:rPr>
        <w:t></w:t>
      </w:r>
      <w:r w:rsidR="002A40FE">
        <w:t xml:space="preserve"> </w:t>
      </w:r>
      <w:r>
        <w:t xml:space="preserve">= 0.002 15(1) = 0.002 15 </w:t>
      </w:r>
      <w:r w:rsidRPr="00215E0F">
        <w:t>mm/</w:t>
      </w:r>
      <w:r>
        <w:t xml:space="preserve">mm          </w:t>
      </w:r>
      <w:r>
        <w:rPr>
          <w:i/>
        </w:rPr>
        <w:t>Ans.</w:t>
      </w:r>
    </w:p>
    <w:p w14:paraId="4A880811" w14:textId="77777777" w:rsidR="00215E0F" w:rsidRDefault="00215E0F" w:rsidP="00215E0F">
      <w:pPr>
        <w:autoSpaceDE w:val="0"/>
        <w:autoSpaceDN w:val="0"/>
        <w:adjustRightInd w:val="0"/>
        <w:ind w:left="630" w:hanging="630"/>
      </w:pPr>
    </w:p>
    <w:p w14:paraId="5FAA4BC4" w14:textId="77777777" w:rsidR="00215E0F" w:rsidRDefault="00215E0F" w:rsidP="00215E0F">
      <w:pPr>
        <w:autoSpaceDE w:val="0"/>
        <w:autoSpaceDN w:val="0"/>
        <w:adjustRightInd w:val="0"/>
        <w:ind w:left="630" w:hanging="630"/>
      </w:pPr>
      <w:r>
        <w:tab/>
        <w:t>(</w:t>
      </w:r>
      <w:proofErr w:type="spellStart"/>
      <w:r>
        <w:rPr>
          <w:b/>
        </w:rPr>
        <w:t>i</w:t>
      </w:r>
      <w:proofErr w:type="spellEnd"/>
      <w:r>
        <w:t xml:space="preserve">) </w:t>
      </w:r>
      <w:r>
        <w:rPr>
          <w:i/>
        </w:rPr>
        <w:t>V</w:t>
      </w:r>
      <w:r>
        <w:t xml:space="preserve"> = 1830(25.4</w:t>
      </w:r>
      <w:r>
        <w:rPr>
          <w:vertAlign w:val="superscript"/>
        </w:rPr>
        <w:t>3</w:t>
      </w:r>
      <w:r>
        <w:t>) = 30.0 (10</w:t>
      </w:r>
      <w:r>
        <w:rPr>
          <w:vertAlign w:val="superscript"/>
        </w:rPr>
        <w:t>6</w:t>
      </w:r>
      <w:r>
        <w:t>) mm</w:t>
      </w:r>
      <w:r>
        <w:rPr>
          <w:vertAlign w:val="superscript"/>
        </w:rPr>
        <w:t>3</w:t>
      </w:r>
      <w:r>
        <w:t xml:space="preserve">    </w:t>
      </w:r>
      <w:r w:rsidR="00D87ADE">
        <w:t xml:space="preserve"> </w:t>
      </w:r>
      <w:r>
        <w:t xml:space="preserve">      </w:t>
      </w:r>
      <w:r>
        <w:rPr>
          <w:i/>
        </w:rPr>
        <w:t>Ans.</w:t>
      </w:r>
    </w:p>
    <w:p w14:paraId="23298502" w14:textId="77777777" w:rsidR="00215E0F" w:rsidRDefault="00215E0F" w:rsidP="00215E0F">
      <w:pPr>
        <w:autoSpaceDE w:val="0"/>
        <w:autoSpaceDN w:val="0"/>
        <w:adjustRightInd w:val="0"/>
        <w:ind w:left="630" w:hanging="630"/>
        <w:rPr>
          <w:rFonts w:ascii="MS Shell Dlg" w:hAnsi="MS Shell Dlg" w:cs="MS Shell Dlg"/>
          <w:sz w:val="17"/>
          <w:szCs w:val="17"/>
          <w:lang w:bidi="ar-SA"/>
        </w:rPr>
      </w:pPr>
    </w:p>
    <w:p w14:paraId="0AE0594C" w14:textId="77777777" w:rsidR="00215E0F" w:rsidRDefault="0016269F" w:rsidP="00215E0F">
      <w:pPr>
        <w:autoSpaceDE w:val="0"/>
        <w:autoSpaceDN w:val="0"/>
        <w:adjustRightInd w:val="0"/>
        <w:ind w:left="630" w:hanging="630"/>
        <w:rPr>
          <w:lang w:bidi="ar-SA"/>
        </w:rPr>
      </w:pPr>
      <w:r w:rsidRPr="0016269F">
        <w:rPr>
          <w:lang w:bidi="ar-SA"/>
        </w:rPr>
        <w:t>___________________________________________________________________</w:t>
      </w:r>
      <w:r>
        <w:rPr>
          <w:lang w:bidi="ar-SA"/>
        </w:rPr>
        <w:t>___________</w:t>
      </w:r>
    </w:p>
    <w:p w14:paraId="5BCE7B98" w14:textId="77777777" w:rsidR="0016269F" w:rsidRDefault="0016269F" w:rsidP="00215E0F">
      <w:pPr>
        <w:autoSpaceDE w:val="0"/>
        <w:autoSpaceDN w:val="0"/>
        <w:adjustRightInd w:val="0"/>
        <w:ind w:left="630" w:hanging="630"/>
        <w:rPr>
          <w:lang w:bidi="ar-SA"/>
        </w:rPr>
      </w:pPr>
    </w:p>
    <w:p w14:paraId="1B685EE5" w14:textId="77777777" w:rsidR="0016269F" w:rsidRDefault="00F96408" w:rsidP="00215E0F">
      <w:pPr>
        <w:autoSpaceDE w:val="0"/>
        <w:autoSpaceDN w:val="0"/>
        <w:adjustRightInd w:val="0"/>
        <w:ind w:left="630" w:hanging="630"/>
        <w:rPr>
          <w:lang w:bidi="ar-SA"/>
        </w:rPr>
      </w:pPr>
      <w:r>
        <w:rPr>
          <w:b/>
          <w:lang w:bidi="ar-SA"/>
        </w:rPr>
        <w:t>1-</w:t>
      </w:r>
      <w:r w:rsidR="006136C7">
        <w:rPr>
          <w:b/>
          <w:lang w:bidi="ar-SA"/>
        </w:rPr>
        <w:t>31</w:t>
      </w:r>
      <w:r w:rsidR="0016269F">
        <w:rPr>
          <w:lang w:bidi="ar-SA"/>
        </w:rPr>
        <w:tab/>
      </w:r>
    </w:p>
    <w:p w14:paraId="0E0D4785" w14:textId="77777777" w:rsidR="00D87ADE" w:rsidRDefault="00D87ADE" w:rsidP="00215E0F">
      <w:pPr>
        <w:autoSpaceDE w:val="0"/>
        <w:autoSpaceDN w:val="0"/>
        <w:adjustRightInd w:val="0"/>
        <w:ind w:left="630" w:hanging="630"/>
      </w:pPr>
      <w:r>
        <w:rPr>
          <w:lang w:bidi="ar-SA"/>
        </w:rPr>
        <w:tab/>
        <w:t>(</w:t>
      </w:r>
      <w:r>
        <w:rPr>
          <w:b/>
          <w:lang w:bidi="ar-SA"/>
        </w:rPr>
        <w:t>a</w:t>
      </w:r>
      <w:r>
        <w:rPr>
          <w:lang w:bidi="ar-SA"/>
        </w:rPr>
        <w:t xml:space="preserve">)  </w:t>
      </w:r>
      <w:r>
        <w:rPr>
          <w:i/>
          <w:lang w:bidi="ar-SA"/>
        </w:rPr>
        <w:sym w:font="Symbol" w:char="F073"/>
      </w:r>
      <w:r>
        <w:rPr>
          <w:lang w:bidi="ar-SA"/>
        </w:rPr>
        <w:t xml:space="preserve">  = </w:t>
      </w:r>
      <w:r>
        <w:rPr>
          <w:i/>
          <w:lang w:bidi="ar-SA"/>
        </w:rPr>
        <w:t>M /Z</w:t>
      </w:r>
      <w:r>
        <w:rPr>
          <w:lang w:bidi="ar-SA"/>
        </w:rPr>
        <w:t xml:space="preserve"> = 1770/0.934 = </w:t>
      </w:r>
      <w:r>
        <w:t xml:space="preserve">1895 psi = 1.90 </w:t>
      </w:r>
      <w:proofErr w:type="spellStart"/>
      <w:r>
        <w:t>kpsi</w:t>
      </w:r>
      <w:proofErr w:type="spellEnd"/>
      <w:r>
        <w:t xml:space="preserve">     </w:t>
      </w:r>
      <w:r>
        <w:rPr>
          <w:i/>
        </w:rPr>
        <w:t>Ans.</w:t>
      </w:r>
    </w:p>
    <w:p w14:paraId="2E7D6201" w14:textId="77777777" w:rsidR="00D87ADE" w:rsidRDefault="00D87ADE" w:rsidP="00215E0F">
      <w:pPr>
        <w:autoSpaceDE w:val="0"/>
        <w:autoSpaceDN w:val="0"/>
        <w:adjustRightInd w:val="0"/>
        <w:ind w:left="630" w:hanging="630"/>
        <w:rPr>
          <w:lang w:bidi="ar-SA"/>
        </w:rPr>
      </w:pPr>
    </w:p>
    <w:p w14:paraId="1B258C0B" w14:textId="77777777" w:rsidR="00D87ADE" w:rsidRDefault="00D87ADE" w:rsidP="00215E0F">
      <w:pPr>
        <w:autoSpaceDE w:val="0"/>
        <w:autoSpaceDN w:val="0"/>
        <w:adjustRightInd w:val="0"/>
        <w:ind w:left="630" w:hanging="630"/>
        <w:rPr>
          <w:lang w:bidi="ar-SA"/>
        </w:rPr>
      </w:pPr>
      <w:r>
        <w:rPr>
          <w:lang w:bidi="ar-SA"/>
        </w:rPr>
        <w:tab/>
        <w:t>(</w:t>
      </w:r>
      <w:r>
        <w:rPr>
          <w:b/>
          <w:lang w:bidi="ar-SA"/>
        </w:rPr>
        <w:t>b</w:t>
      </w:r>
      <w:r>
        <w:rPr>
          <w:lang w:bidi="ar-SA"/>
        </w:rPr>
        <w:t xml:space="preserve">)  </w:t>
      </w:r>
      <w:r>
        <w:rPr>
          <w:i/>
          <w:lang w:bidi="ar-SA"/>
        </w:rPr>
        <w:sym w:font="Symbol" w:char="F073"/>
      </w:r>
      <w:r>
        <w:rPr>
          <w:lang w:bidi="ar-SA"/>
        </w:rPr>
        <w:t xml:space="preserve">  = </w:t>
      </w:r>
      <w:r>
        <w:rPr>
          <w:i/>
          <w:lang w:bidi="ar-SA"/>
        </w:rPr>
        <w:t>F /A</w:t>
      </w:r>
      <w:r>
        <w:rPr>
          <w:lang w:bidi="ar-SA"/>
        </w:rPr>
        <w:t xml:space="preserve"> = 9440/23.8 = 397 psi           </w:t>
      </w:r>
      <w:r w:rsidRPr="00D87ADE">
        <w:rPr>
          <w:i/>
          <w:lang w:bidi="ar-SA"/>
        </w:rPr>
        <w:t>Ans.</w:t>
      </w:r>
    </w:p>
    <w:p w14:paraId="0A7A4702" w14:textId="77777777" w:rsidR="00D87ADE" w:rsidRDefault="00D87ADE" w:rsidP="00215E0F">
      <w:pPr>
        <w:autoSpaceDE w:val="0"/>
        <w:autoSpaceDN w:val="0"/>
        <w:adjustRightInd w:val="0"/>
        <w:ind w:left="630" w:hanging="630"/>
        <w:rPr>
          <w:lang w:bidi="ar-SA"/>
        </w:rPr>
      </w:pPr>
    </w:p>
    <w:p w14:paraId="1002D65F" w14:textId="77777777" w:rsidR="00D87ADE" w:rsidRDefault="00D87ADE" w:rsidP="00215E0F">
      <w:pPr>
        <w:autoSpaceDE w:val="0"/>
        <w:autoSpaceDN w:val="0"/>
        <w:adjustRightInd w:val="0"/>
        <w:ind w:left="630" w:hanging="630"/>
        <w:rPr>
          <w:lang w:bidi="ar-SA"/>
        </w:rPr>
      </w:pPr>
      <w:r>
        <w:rPr>
          <w:lang w:bidi="ar-SA"/>
        </w:rPr>
        <w:tab/>
        <w:t>(</w:t>
      </w:r>
      <w:r>
        <w:rPr>
          <w:b/>
          <w:lang w:bidi="ar-SA"/>
        </w:rPr>
        <w:t>c</w:t>
      </w:r>
      <w:r>
        <w:rPr>
          <w:lang w:bidi="ar-SA"/>
        </w:rPr>
        <w:t xml:space="preserve">)  </w:t>
      </w:r>
      <w:r>
        <w:rPr>
          <w:i/>
          <w:lang w:bidi="ar-SA"/>
        </w:rPr>
        <w:t>y =Fl</w:t>
      </w:r>
      <w:r>
        <w:rPr>
          <w:vertAlign w:val="superscript"/>
          <w:lang w:bidi="ar-SA"/>
        </w:rPr>
        <w:t>3</w:t>
      </w:r>
      <w:r>
        <w:rPr>
          <w:i/>
          <w:lang w:bidi="ar-SA"/>
        </w:rPr>
        <w:t>/</w:t>
      </w:r>
      <w:r>
        <w:rPr>
          <w:lang w:bidi="ar-SA"/>
        </w:rPr>
        <w:t>3</w:t>
      </w:r>
      <w:r>
        <w:rPr>
          <w:i/>
          <w:lang w:bidi="ar-SA"/>
        </w:rPr>
        <w:t>EI</w:t>
      </w:r>
      <w:r>
        <w:rPr>
          <w:lang w:bidi="ar-SA"/>
        </w:rPr>
        <w:t xml:space="preserve"> = 270(31.5)</w:t>
      </w:r>
      <w:r>
        <w:rPr>
          <w:vertAlign w:val="superscript"/>
          <w:lang w:bidi="ar-SA"/>
        </w:rPr>
        <w:t>3</w:t>
      </w:r>
      <w:proofErr w:type="gramStart"/>
      <w:r>
        <w:rPr>
          <w:lang w:bidi="ar-SA"/>
        </w:rPr>
        <w:t>/[</w:t>
      </w:r>
      <w:proofErr w:type="gramEnd"/>
      <w:r>
        <w:rPr>
          <w:lang w:bidi="ar-SA"/>
        </w:rPr>
        <w:t>3(30)10</w:t>
      </w:r>
      <w:r>
        <w:rPr>
          <w:vertAlign w:val="superscript"/>
          <w:lang w:bidi="ar-SA"/>
        </w:rPr>
        <w:t>6</w:t>
      </w:r>
      <w:r>
        <w:rPr>
          <w:lang w:bidi="ar-SA"/>
        </w:rPr>
        <w:t xml:space="preserve">(0.154)] = 0.609 in     </w:t>
      </w:r>
      <w:r>
        <w:rPr>
          <w:i/>
          <w:lang w:bidi="ar-SA"/>
        </w:rPr>
        <w:t>Ans.</w:t>
      </w:r>
    </w:p>
    <w:p w14:paraId="57E6A84B" w14:textId="77777777" w:rsidR="00D87ADE" w:rsidRDefault="00D87ADE" w:rsidP="00215E0F">
      <w:pPr>
        <w:autoSpaceDE w:val="0"/>
        <w:autoSpaceDN w:val="0"/>
        <w:adjustRightInd w:val="0"/>
        <w:ind w:left="630" w:hanging="630"/>
        <w:rPr>
          <w:lang w:bidi="ar-SA"/>
        </w:rPr>
      </w:pPr>
    </w:p>
    <w:p w14:paraId="46D31E69" w14:textId="77777777" w:rsidR="00D87ADE" w:rsidRDefault="00D87ADE" w:rsidP="00215E0F">
      <w:pPr>
        <w:autoSpaceDE w:val="0"/>
        <w:autoSpaceDN w:val="0"/>
        <w:adjustRightInd w:val="0"/>
        <w:ind w:left="630" w:hanging="630"/>
        <w:rPr>
          <w:lang w:bidi="ar-SA"/>
        </w:rPr>
      </w:pPr>
      <w:r>
        <w:rPr>
          <w:lang w:bidi="ar-SA"/>
        </w:rPr>
        <w:tab/>
        <w:t>(</w:t>
      </w:r>
      <w:r>
        <w:rPr>
          <w:b/>
          <w:lang w:bidi="ar-SA"/>
        </w:rPr>
        <w:t>d</w:t>
      </w:r>
      <w:r w:rsidRPr="00D87ADE">
        <w:rPr>
          <w:lang w:bidi="ar-SA"/>
        </w:rPr>
        <w:t>)</w:t>
      </w:r>
      <w:r>
        <w:rPr>
          <w:lang w:bidi="ar-SA"/>
        </w:rPr>
        <w:t xml:space="preserve"> </w:t>
      </w:r>
      <w:r>
        <w:rPr>
          <w:i/>
          <w:lang w:bidi="ar-SA"/>
        </w:rPr>
        <w:sym w:font="Symbol" w:char="F071"/>
      </w:r>
      <w:r>
        <w:rPr>
          <w:i/>
          <w:lang w:bidi="ar-SA"/>
        </w:rPr>
        <w:t xml:space="preserve"> = Tl /GJ</w:t>
      </w:r>
      <w:r>
        <w:rPr>
          <w:lang w:bidi="ar-SA"/>
        </w:rPr>
        <w:t xml:space="preserve"> = 9</w:t>
      </w:r>
      <w:r w:rsidR="00A13D76">
        <w:rPr>
          <w:lang w:bidi="ar-SA"/>
        </w:rPr>
        <w:t xml:space="preserve"> </w:t>
      </w:r>
      <w:r>
        <w:rPr>
          <w:lang w:bidi="ar-SA"/>
        </w:rPr>
        <w:t>740(9.85)</w:t>
      </w:r>
      <w:proofErr w:type="gramStart"/>
      <w:r>
        <w:rPr>
          <w:lang w:bidi="ar-SA"/>
        </w:rPr>
        <w:t>/[</w:t>
      </w:r>
      <w:proofErr w:type="gramEnd"/>
      <w:r>
        <w:rPr>
          <w:lang w:bidi="ar-SA"/>
        </w:rPr>
        <w:t>11.3(10</w:t>
      </w:r>
      <w:r>
        <w:rPr>
          <w:vertAlign w:val="superscript"/>
          <w:lang w:bidi="ar-SA"/>
        </w:rPr>
        <w:t>6</w:t>
      </w:r>
      <w:r>
        <w:rPr>
          <w:lang w:bidi="ar-SA"/>
        </w:rPr>
        <w:t>)(</w:t>
      </w:r>
      <w:r>
        <w:rPr>
          <w:i/>
          <w:lang w:bidi="ar-SA"/>
        </w:rPr>
        <w:sym w:font="Symbol" w:char="F070"/>
      </w:r>
      <w:r>
        <w:rPr>
          <w:lang w:bidi="ar-SA"/>
        </w:rPr>
        <w:t xml:space="preserve"> /32)1.00</w:t>
      </w:r>
      <w:r>
        <w:rPr>
          <w:vertAlign w:val="superscript"/>
          <w:lang w:bidi="ar-SA"/>
        </w:rPr>
        <w:t>4</w:t>
      </w:r>
      <w:r w:rsidR="00617583">
        <w:rPr>
          <w:lang w:bidi="ar-SA"/>
        </w:rPr>
        <w:t>] = 8</w:t>
      </w:r>
      <w:r>
        <w:rPr>
          <w:lang w:bidi="ar-SA"/>
        </w:rPr>
        <w:t>.648(10</w:t>
      </w:r>
      <w:r>
        <w:rPr>
          <w:vertAlign w:val="superscript"/>
          <w:lang w:bidi="ar-SA"/>
        </w:rPr>
        <w:sym w:font="Symbol" w:char="F02D"/>
      </w:r>
      <w:r>
        <w:rPr>
          <w:vertAlign w:val="superscript"/>
          <w:lang w:bidi="ar-SA"/>
        </w:rPr>
        <w:t>2</w:t>
      </w:r>
      <w:r>
        <w:rPr>
          <w:lang w:bidi="ar-SA"/>
        </w:rPr>
        <w:t>) rad = 4.95</w:t>
      </w:r>
      <w:r>
        <w:rPr>
          <w:lang w:bidi="ar-SA"/>
        </w:rPr>
        <w:sym w:font="Symbol" w:char="F0B0"/>
      </w:r>
      <w:r>
        <w:rPr>
          <w:lang w:bidi="ar-SA"/>
        </w:rPr>
        <w:t xml:space="preserve">     </w:t>
      </w:r>
      <w:r>
        <w:rPr>
          <w:i/>
          <w:lang w:bidi="ar-SA"/>
        </w:rPr>
        <w:t>Ans.</w:t>
      </w:r>
    </w:p>
    <w:p w14:paraId="2C4281D4" w14:textId="77777777" w:rsidR="00D87ADE" w:rsidRDefault="00D87ADE" w:rsidP="00215E0F">
      <w:pPr>
        <w:autoSpaceDE w:val="0"/>
        <w:autoSpaceDN w:val="0"/>
        <w:adjustRightInd w:val="0"/>
        <w:ind w:left="630" w:hanging="630"/>
        <w:rPr>
          <w:lang w:bidi="ar-SA"/>
        </w:rPr>
      </w:pPr>
    </w:p>
    <w:p w14:paraId="0E7B7A22" w14:textId="77777777" w:rsidR="00D87ADE" w:rsidRDefault="00D87ADE" w:rsidP="00215E0F">
      <w:pPr>
        <w:autoSpaceDE w:val="0"/>
        <w:autoSpaceDN w:val="0"/>
        <w:adjustRightInd w:val="0"/>
        <w:ind w:left="630" w:hanging="630"/>
        <w:rPr>
          <w:lang w:bidi="ar-SA"/>
        </w:rPr>
      </w:pPr>
      <w:r>
        <w:rPr>
          <w:lang w:bidi="ar-SA"/>
        </w:rPr>
        <w:t>______________________________________________________________________________</w:t>
      </w:r>
    </w:p>
    <w:p w14:paraId="32093535" w14:textId="77777777" w:rsidR="00D87ADE" w:rsidRDefault="00D87ADE" w:rsidP="00215E0F">
      <w:pPr>
        <w:autoSpaceDE w:val="0"/>
        <w:autoSpaceDN w:val="0"/>
        <w:adjustRightInd w:val="0"/>
        <w:ind w:left="630" w:hanging="630"/>
        <w:rPr>
          <w:lang w:bidi="ar-SA"/>
        </w:rPr>
      </w:pPr>
    </w:p>
    <w:p w14:paraId="264AF757" w14:textId="77777777" w:rsidR="002E44E9" w:rsidRDefault="002E44E9" w:rsidP="00215E0F">
      <w:pPr>
        <w:autoSpaceDE w:val="0"/>
        <w:autoSpaceDN w:val="0"/>
        <w:adjustRightInd w:val="0"/>
        <w:ind w:left="630" w:hanging="630"/>
        <w:rPr>
          <w:lang w:bidi="ar-SA"/>
        </w:rPr>
      </w:pPr>
      <w:r>
        <w:rPr>
          <w:b/>
          <w:lang w:bidi="ar-SA"/>
        </w:rPr>
        <w:t>1-</w:t>
      </w:r>
      <w:r w:rsidR="006136C7">
        <w:rPr>
          <w:b/>
          <w:lang w:bidi="ar-SA"/>
        </w:rPr>
        <w:t>32</w:t>
      </w:r>
      <w:r>
        <w:rPr>
          <w:lang w:bidi="ar-SA"/>
        </w:rPr>
        <w:tab/>
      </w:r>
    </w:p>
    <w:p w14:paraId="24FF8A37" w14:textId="77777777" w:rsidR="002E44E9" w:rsidRDefault="002E44E9" w:rsidP="00215E0F">
      <w:pPr>
        <w:autoSpaceDE w:val="0"/>
        <w:autoSpaceDN w:val="0"/>
        <w:adjustRightInd w:val="0"/>
        <w:ind w:left="630" w:hanging="630"/>
        <w:rPr>
          <w:lang w:bidi="ar-SA"/>
        </w:rPr>
      </w:pPr>
      <w:r>
        <w:rPr>
          <w:lang w:bidi="ar-SA"/>
        </w:rPr>
        <w:tab/>
        <w:t>(</w:t>
      </w:r>
      <w:r>
        <w:rPr>
          <w:b/>
          <w:lang w:bidi="ar-SA"/>
        </w:rPr>
        <w:t>a</w:t>
      </w:r>
      <w:r>
        <w:rPr>
          <w:lang w:bidi="ar-SA"/>
        </w:rPr>
        <w:t xml:space="preserve">) </w:t>
      </w:r>
      <w:r>
        <w:rPr>
          <w:i/>
          <w:lang w:bidi="ar-SA"/>
        </w:rPr>
        <w:sym w:font="Symbol" w:char="F073"/>
      </w:r>
      <w:r>
        <w:rPr>
          <w:i/>
          <w:lang w:bidi="ar-SA"/>
        </w:rPr>
        <w:t xml:space="preserve"> =F /</w:t>
      </w:r>
      <w:r>
        <w:rPr>
          <w:lang w:bidi="ar-SA"/>
        </w:rPr>
        <w:t xml:space="preserve"> </w:t>
      </w:r>
      <w:proofErr w:type="spellStart"/>
      <w:r w:rsidRPr="002E44E9">
        <w:rPr>
          <w:rFonts w:ascii="Book Antiqua" w:hAnsi="Book Antiqua"/>
          <w:i/>
          <w:lang w:bidi="ar-SA"/>
        </w:rPr>
        <w:t>w</w:t>
      </w:r>
      <w:r>
        <w:rPr>
          <w:i/>
          <w:lang w:bidi="ar-SA"/>
        </w:rPr>
        <w:t>t</w:t>
      </w:r>
      <w:proofErr w:type="spellEnd"/>
      <w:r>
        <w:rPr>
          <w:lang w:bidi="ar-SA"/>
        </w:rPr>
        <w:t xml:space="preserve"> = 1000</w:t>
      </w:r>
      <w:proofErr w:type="gramStart"/>
      <w:r>
        <w:rPr>
          <w:lang w:bidi="ar-SA"/>
        </w:rPr>
        <w:t>/[</w:t>
      </w:r>
      <w:proofErr w:type="gramEnd"/>
      <w:r>
        <w:rPr>
          <w:lang w:bidi="ar-SA"/>
        </w:rPr>
        <w:t xml:space="preserve">25(5)] = 8 MPa            </w:t>
      </w:r>
      <w:r>
        <w:rPr>
          <w:i/>
          <w:lang w:bidi="ar-SA"/>
        </w:rPr>
        <w:t>Ans.</w:t>
      </w:r>
    </w:p>
    <w:p w14:paraId="7A663000" w14:textId="77777777" w:rsidR="002E44E9" w:rsidRDefault="002E44E9" w:rsidP="00215E0F">
      <w:pPr>
        <w:autoSpaceDE w:val="0"/>
        <w:autoSpaceDN w:val="0"/>
        <w:adjustRightInd w:val="0"/>
        <w:ind w:left="630" w:hanging="630"/>
        <w:rPr>
          <w:lang w:bidi="ar-SA"/>
        </w:rPr>
      </w:pPr>
    </w:p>
    <w:p w14:paraId="3D4C6FE7" w14:textId="77777777" w:rsidR="002E44E9" w:rsidRDefault="002E44E9" w:rsidP="00215E0F">
      <w:pPr>
        <w:autoSpaceDE w:val="0"/>
        <w:autoSpaceDN w:val="0"/>
        <w:adjustRightInd w:val="0"/>
        <w:ind w:left="630" w:hanging="630"/>
        <w:rPr>
          <w:lang w:bidi="ar-SA"/>
        </w:rPr>
      </w:pPr>
      <w:r>
        <w:rPr>
          <w:lang w:bidi="ar-SA"/>
        </w:rPr>
        <w:tab/>
        <w:t>(</w:t>
      </w:r>
      <w:r>
        <w:rPr>
          <w:b/>
          <w:lang w:bidi="ar-SA"/>
        </w:rPr>
        <w:t>b</w:t>
      </w:r>
      <w:r>
        <w:rPr>
          <w:lang w:bidi="ar-SA"/>
        </w:rPr>
        <w:t xml:space="preserve">)  </w:t>
      </w:r>
      <w:r>
        <w:rPr>
          <w:i/>
          <w:lang w:bidi="ar-SA"/>
        </w:rPr>
        <w:t>I = bh</w:t>
      </w:r>
      <w:r>
        <w:rPr>
          <w:vertAlign w:val="superscript"/>
          <w:lang w:bidi="ar-SA"/>
        </w:rPr>
        <w:t>3</w:t>
      </w:r>
      <w:r>
        <w:rPr>
          <w:lang w:bidi="ar-SA"/>
        </w:rPr>
        <w:t xml:space="preserve"> /12 = 10(25)</w:t>
      </w:r>
      <w:r>
        <w:rPr>
          <w:vertAlign w:val="superscript"/>
          <w:lang w:bidi="ar-SA"/>
        </w:rPr>
        <w:t>3</w:t>
      </w:r>
      <w:r>
        <w:rPr>
          <w:lang w:bidi="ar-SA"/>
        </w:rPr>
        <w:t>/12 = 13.0(10</w:t>
      </w:r>
      <w:r>
        <w:rPr>
          <w:vertAlign w:val="superscript"/>
          <w:lang w:bidi="ar-SA"/>
        </w:rPr>
        <w:t>3</w:t>
      </w:r>
      <w:r>
        <w:rPr>
          <w:lang w:bidi="ar-SA"/>
        </w:rPr>
        <w:t>) mm</w:t>
      </w:r>
      <w:r>
        <w:rPr>
          <w:vertAlign w:val="superscript"/>
          <w:lang w:bidi="ar-SA"/>
        </w:rPr>
        <w:t>4</w:t>
      </w:r>
      <w:r>
        <w:rPr>
          <w:lang w:bidi="ar-SA"/>
        </w:rPr>
        <w:t xml:space="preserve">        </w:t>
      </w:r>
      <w:r>
        <w:rPr>
          <w:i/>
          <w:lang w:bidi="ar-SA"/>
        </w:rPr>
        <w:t>Ans.</w:t>
      </w:r>
    </w:p>
    <w:p w14:paraId="386DCD28" w14:textId="77777777" w:rsidR="002E44E9" w:rsidRDefault="002E44E9" w:rsidP="00215E0F">
      <w:pPr>
        <w:autoSpaceDE w:val="0"/>
        <w:autoSpaceDN w:val="0"/>
        <w:adjustRightInd w:val="0"/>
        <w:ind w:left="630" w:hanging="630"/>
        <w:rPr>
          <w:lang w:bidi="ar-SA"/>
        </w:rPr>
      </w:pPr>
    </w:p>
    <w:p w14:paraId="67644202" w14:textId="77777777" w:rsidR="002E44E9" w:rsidRDefault="002E44E9" w:rsidP="00215E0F">
      <w:pPr>
        <w:autoSpaceDE w:val="0"/>
        <w:autoSpaceDN w:val="0"/>
        <w:adjustRightInd w:val="0"/>
        <w:ind w:left="630" w:hanging="630"/>
        <w:rPr>
          <w:lang w:bidi="ar-SA"/>
        </w:rPr>
      </w:pPr>
      <w:r>
        <w:rPr>
          <w:lang w:bidi="ar-SA"/>
        </w:rPr>
        <w:tab/>
        <w:t>(</w:t>
      </w:r>
      <w:r>
        <w:rPr>
          <w:b/>
          <w:lang w:bidi="ar-SA"/>
        </w:rPr>
        <w:t>c</w:t>
      </w:r>
      <w:r>
        <w:rPr>
          <w:lang w:bidi="ar-SA"/>
        </w:rPr>
        <w:t xml:space="preserve">)  </w:t>
      </w:r>
      <w:r>
        <w:rPr>
          <w:i/>
          <w:lang w:bidi="ar-SA"/>
        </w:rPr>
        <w:t>I =</w:t>
      </w:r>
      <w:r w:rsidRPr="002E44E9">
        <w:rPr>
          <w:i/>
          <w:lang w:bidi="ar-SA"/>
        </w:rPr>
        <w:sym w:font="Symbol" w:char="F070"/>
      </w:r>
      <w:r>
        <w:rPr>
          <w:i/>
          <w:lang w:bidi="ar-SA"/>
        </w:rPr>
        <w:t xml:space="preserve"> d</w:t>
      </w:r>
      <w:r>
        <w:rPr>
          <w:vertAlign w:val="superscript"/>
          <w:lang w:bidi="ar-SA"/>
        </w:rPr>
        <w:t>4</w:t>
      </w:r>
      <w:r>
        <w:rPr>
          <w:lang w:bidi="ar-SA"/>
        </w:rPr>
        <w:t xml:space="preserve">/64 = </w:t>
      </w:r>
      <w:r w:rsidRPr="002E44E9">
        <w:rPr>
          <w:i/>
          <w:lang w:bidi="ar-SA"/>
        </w:rPr>
        <w:sym w:font="Symbol" w:char="F070"/>
      </w:r>
      <w:r>
        <w:rPr>
          <w:lang w:bidi="ar-SA"/>
        </w:rPr>
        <w:t xml:space="preserve"> (25.4)</w:t>
      </w:r>
      <w:r>
        <w:rPr>
          <w:vertAlign w:val="superscript"/>
          <w:lang w:bidi="ar-SA"/>
        </w:rPr>
        <w:t>4</w:t>
      </w:r>
      <w:r>
        <w:rPr>
          <w:lang w:bidi="ar-SA"/>
        </w:rPr>
        <w:t>/64 = 20.4(10</w:t>
      </w:r>
      <w:r>
        <w:rPr>
          <w:vertAlign w:val="superscript"/>
          <w:lang w:bidi="ar-SA"/>
        </w:rPr>
        <w:t>3</w:t>
      </w:r>
      <w:r>
        <w:rPr>
          <w:lang w:bidi="ar-SA"/>
        </w:rPr>
        <w:t>) mm</w:t>
      </w:r>
      <w:r>
        <w:rPr>
          <w:vertAlign w:val="superscript"/>
          <w:lang w:bidi="ar-SA"/>
        </w:rPr>
        <w:t>4</w:t>
      </w:r>
      <w:r>
        <w:rPr>
          <w:lang w:bidi="ar-SA"/>
        </w:rPr>
        <w:t xml:space="preserve">        </w:t>
      </w:r>
      <w:r>
        <w:rPr>
          <w:i/>
          <w:lang w:bidi="ar-SA"/>
        </w:rPr>
        <w:t>Ans.</w:t>
      </w:r>
    </w:p>
    <w:p w14:paraId="0C4535B3" w14:textId="77777777" w:rsidR="002E44E9" w:rsidRDefault="002E44E9" w:rsidP="00215E0F">
      <w:pPr>
        <w:autoSpaceDE w:val="0"/>
        <w:autoSpaceDN w:val="0"/>
        <w:adjustRightInd w:val="0"/>
        <w:ind w:left="630" w:hanging="630"/>
        <w:rPr>
          <w:lang w:bidi="ar-SA"/>
        </w:rPr>
      </w:pPr>
    </w:p>
    <w:p w14:paraId="5629C7E0" w14:textId="77777777" w:rsidR="002E44E9" w:rsidRPr="008D2B11" w:rsidRDefault="002E44E9" w:rsidP="00215E0F">
      <w:pPr>
        <w:autoSpaceDE w:val="0"/>
        <w:autoSpaceDN w:val="0"/>
        <w:adjustRightInd w:val="0"/>
        <w:ind w:left="630" w:hanging="630"/>
        <w:rPr>
          <w:i/>
          <w:lang w:bidi="ar-SA"/>
        </w:rPr>
      </w:pPr>
      <w:r>
        <w:rPr>
          <w:lang w:bidi="ar-SA"/>
        </w:rPr>
        <w:tab/>
        <w:t>(</w:t>
      </w:r>
      <w:r>
        <w:rPr>
          <w:b/>
          <w:lang w:bidi="ar-SA"/>
        </w:rPr>
        <w:t>d</w:t>
      </w:r>
      <w:r>
        <w:rPr>
          <w:lang w:bidi="ar-SA"/>
        </w:rPr>
        <w:t xml:space="preserve">)  </w:t>
      </w:r>
      <w:r>
        <w:rPr>
          <w:i/>
          <w:lang w:bidi="ar-SA"/>
        </w:rPr>
        <w:sym w:font="Symbol" w:char="F074"/>
      </w:r>
      <w:r>
        <w:rPr>
          <w:i/>
          <w:lang w:bidi="ar-SA"/>
        </w:rPr>
        <w:t xml:space="preserve"> =</w:t>
      </w:r>
      <w:r>
        <w:rPr>
          <w:lang w:bidi="ar-SA"/>
        </w:rPr>
        <w:t>16</w:t>
      </w:r>
      <w:r>
        <w:rPr>
          <w:i/>
          <w:lang w:bidi="ar-SA"/>
        </w:rPr>
        <w:t>T /</w:t>
      </w:r>
      <w:r w:rsidRPr="002E44E9">
        <w:rPr>
          <w:i/>
          <w:lang w:bidi="ar-SA"/>
        </w:rPr>
        <w:sym w:font="Symbol" w:char="F070"/>
      </w:r>
      <w:r>
        <w:rPr>
          <w:i/>
          <w:lang w:bidi="ar-SA"/>
        </w:rPr>
        <w:t xml:space="preserve"> d</w:t>
      </w:r>
      <w:r w:rsidR="008D2B11">
        <w:rPr>
          <w:vertAlign w:val="superscript"/>
          <w:lang w:bidi="ar-SA"/>
        </w:rPr>
        <w:t xml:space="preserve"> 3</w:t>
      </w:r>
      <w:r>
        <w:rPr>
          <w:lang w:bidi="ar-SA"/>
        </w:rPr>
        <w:t xml:space="preserve"> =</w:t>
      </w:r>
      <w:r w:rsidR="008D2B11">
        <w:rPr>
          <w:lang w:bidi="ar-SA"/>
        </w:rPr>
        <w:t xml:space="preserve"> 16(25)10</w:t>
      </w:r>
      <w:r w:rsidR="008D2B11">
        <w:rPr>
          <w:vertAlign w:val="superscript"/>
          <w:lang w:bidi="ar-SA"/>
        </w:rPr>
        <w:t>3</w:t>
      </w:r>
      <w:proofErr w:type="gramStart"/>
      <w:r w:rsidR="008D2B11">
        <w:rPr>
          <w:lang w:bidi="ar-SA"/>
        </w:rPr>
        <w:t>/[</w:t>
      </w:r>
      <w:proofErr w:type="gramEnd"/>
      <w:r w:rsidR="008D2B11" w:rsidRPr="002E44E9">
        <w:rPr>
          <w:i/>
          <w:lang w:bidi="ar-SA"/>
        </w:rPr>
        <w:sym w:font="Symbol" w:char="F070"/>
      </w:r>
      <w:r w:rsidR="008D2B11">
        <w:rPr>
          <w:lang w:bidi="ar-SA"/>
        </w:rPr>
        <w:t xml:space="preserve"> (12.7)</w:t>
      </w:r>
      <w:r w:rsidR="008D2B11">
        <w:rPr>
          <w:vertAlign w:val="superscript"/>
          <w:lang w:bidi="ar-SA"/>
        </w:rPr>
        <w:t>3</w:t>
      </w:r>
      <w:r w:rsidR="008D2B11">
        <w:rPr>
          <w:lang w:bidi="ar-SA"/>
        </w:rPr>
        <w:t xml:space="preserve">] = 62.2 MPa      </w:t>
      </w:r>
      <w:r w:rsidR="008D2B11">
        <w:rPr>
          <w:i/>
          <w:lang w:bidi="ar-SA"/>
        </w:rPr>
        <w:t>Ans.</w:t>
      </w:r>
    </w:p>
    <w:p w14:paraId="1BE5D0E4" w14:textId="77777777" w:rsidR="002E44E9" w:rsidRDefault="002E44E9" w:rsidP="00215E0F">
      <w:pPr>
        <w:autoSpaceDE w:val="0"/>
        <w:autoSpaceDN w:val="0"/>
        <w:adjustRightInd w:val="0"/>
        <w:ind w:left="630" w:hanging="630"/>
        <w:rPr>
          <w:lang w:bidi="ar-SA"/>
        </w:rPr>
      </w:pPr>
      <w:r>
        <w:rPr>
          <w:lang w:bidi="ar-SA"/>
        </w:rPr>
        <w:t>______________________________________________________________________________</w:t>
      </w:r>
    </w:p>
    <w:p w14:paraId="5A8B7F9C" w14:textId="77777777" w:rsidR="002E44E9" w:rsidRPr="002E44E9" w:rsidRDefault="002E44E9" w:rsidP="00215E0F">
      <w:pPr>
        <w:autoSpaceDE w:val="0"/>
        <w:autoSpaceDN w:val="0"/>
        <w:adjustRightInd w:val="0"/>
        <w:ind w:left="630" w:hanging="630"/>
        <w:rPr>
          <w:lang w:bidi="ar-SA"/>
        </w:rPr>
      </w:pPr>
    </w:p>
    <w:p w14:paraId="34AB7A22" w14:textId="77777777" w:rsidR="00D87ADE" w:rsidRDefault="00977BCC" w:rsidP="00215E0F">
      <w:pPr>
        <w:autoSpaceDE w:val="0"/>
        <w:autoSpaceDN w:val="0"/>
        <w:adjustRightInd w:val="0"/>
        <w:ind w:left="630" w:hanging="630"/>
        <w:rPr>
          <w:lang w:bidi="ar-SA"/>
        </w:rPr>
      </w:pPr>
      <w:r>
        <w:rPr>
          <w:b/>
          <w:lang w:bidi="ar-SA"/>
        </w:rPr>
        <w:t>1-</w:t>
      </w:r>
      <w:r w:rsidR="006136C7">
        <w:rPr>
          <w:b/>
          <w:lang w:bidi="ar-SA"/>
        </w:rPr>
        <w:t>33</w:t>
      </w:r>
      <w:r>
        <w:rPr>
          <w:lang w:bidi="ar-SA"/>
        </w:rPr>
        <w:tab/>
      </w:r>
    </w:p>
    <w:p w14:paraId="31794ADC" w14:textId="77777777" w:rsidR="002E44E9" w:rsidRDefault="002E44E9" w:rsidP="00215E0F">
      <w:pPr>
        <w:autoSpaceDE w:val="0"/>
        <w:autoSpaceDN w:val="0"/>
        <w:adjustRightInd w:val="0"/>
        <w:ind w:left="630" w:hanging="630"/>
        <w:rPr>
          <w:lang w:bidi="ar-SA"/>
        </w:rPr>
      </w:pPr>
      <w:r>
        <w:rPr>
          <w:lang w:bidi="ar-SA"/>
        </w:rPr>
        <w:tab/>
        <w:t>(</w:t>
      </w:r>
      <w:r>
        <w:rPr>
          <w:b/>
          <w:lang w:bidi="ar-SA"/>
        </w:rPr>
        <w:t>a</w:t>
      </w:r>
      <w:r>
        <w:rPr>
          <w:lang w:bidi="ar-SA"/>
        </w:rPr>
        <w:t xml:space="preserve">)  </w:t>
      </w:r>
      <w:r>
        <w:rPr>
          <w:i/>
          <w:lang w:bidi="ar-SA"/>
        </w:rPr>
        <w:sym w:font="Symbol" w:char="F074"/>
      </w:r>
      <w:r>
        <w:rPr>
          <w:i/>
          <w:lang w:bidi="ar-SA"/>
        </w:rPr>
        <w:t xml:space="preserve"> =F /A</w:t>
      </w:r>
      <w:r>
        <w:rPr>
          <w:lang w:bidi="ar-SA"/>
        </w:rPr>
        <w:t xml:space="preserve"> = 2 700</w:t>
      </w:r>
      <w:proofErr w:type="gramStart"/>
      <w:r>
        <w:rPr>
          <w:lang w:bidi="ar-SA"/>
        </w:rPr>
        <w:t>/[</w:t>
      </w:r>
      <w:proofErr w:type="gramEnd"/>
      <w:r w:rsidRPr="002E44E9">
        <w:rPr>
          <w:i/>
          <w:lang w:bidi="ar-SA"/>
        </w:rPr>
        <w:sym w:font="Symbol" w:char="F070"/>
      </w:r>
      <w:r>
        <w:rPr>
          <w:i/>
          <w:lang w:bidi="ar-SA"/>
        </w:rPr>
        <w:t xml:space="preserve"> </w:t>
      </w:r>
      <w:r>
        <w:rPr>
          <w:lang w:bidi="ar-SA"/>
        </w:rPr>
        <w:t>(0.750)</w:t>
      </w:r>
      <w:r>
        <w:rPr>
          <w:vertAlign w:val="superscript"/>
          <w:lang w:bidi="ar-SA"/>
        </w:rPr>
        <w:t>2</w:t>
      </w:r>
      <w:r>
        <w:rPr>
          <w:lang w:bidi="ar-SA"/>
        </w:rPr>
        <w:t>/4] =</w:t>
      </w:r>
      <w:r w:rsidR="008D2B11">
        <w:rPr>
          <w:lang w:bidi="ar-SA"/>
        </w:rPr>
        <w:t xml:space="preserve"> 6110 psi = 6.11 </w:t>
      </w:r>
      <w:proofErr w:type="spellStart"/>
      <w:r w:rsidR="008D2B11">
        <w:rPr>
          <w:lang w:bidi="ar-SA"/>
        </w:rPr>
        <w:t>kpsi</w:t>
      </w:r>
      <w:proofErr w:type="spellEnd"/>
      <w:r w:rsidR="008D2B11">
        <w:rPr>
          <w:lang w:bidi="ar-SA"/>
        </w:rPr>
        <w:t xml:space="preserve">        </w:t>
      </w:r>
      <w:r w:rsidR="008D2B11">
        <w:rPr>
          <w:i/>
          <w:lang w:bidi="ar-SA"/>
        </w:rPr>
        <w:t>Ans.</w:t>
      </w:r>
    </w:p>
    <w:p w14:paraId="1539B1F7" w14:textId="77777777" w:rsidR="008D2B11" w:rsidRDefault="008D2B11" w:rsidP="00215E0F">
      <w:pPr>
        <w:autoSpaceDE w:val="0"/>
        <w:autoSpaceDN w:val="0"/>
        <w:adjustRightInd w:val="0"/>
        <w:ind w:left="630" w:hanging="630"/>
        <w:rPr>
          <w:lang w:bidi="ar-SA"/>
        </w:rPr>
      </w:pPr>
    </w:p>
    <w:p w14:paraId="616D149D" w14:textId="77777777" w:rsidR="008D2B11" w:rsidRDefault="008D2B11" w:rsidP="00215E0F">
      <w:pPr>
        <w:autoSpaceDE w:val="0"/>
        <w:autoSpaceDN w:val="0"/>
        <w:adjustRightInd w:val="0"/>
        <w:ind w:left="630" w:hanging="630"/>
        <w:rPr>
          <w:lang w:bidi="ar-SA"/>
        </w:rPr>
      </w:pPr>
      <w:r>
        <w:rPr>
          <w:lang w:bidi="ar-SA"/>
        </w:rPr>
        <w:tab/>
        <w:t>(</w:t>
      </w:r>
      <w:r>
        <w:rPr>
          <w:b/>
          <w:lang w:bidi="ar-SA"/>
        </w:rPr>
        <w:t>b</w:t>
      </w:r>
      <w:r>
        <w:rPr>
          <w:lang w:bidi="ar-SA"/>
        </w:rPr>
        <w:t xml:space="preserve">)  </w:t>
      </w:r>
      <w:r>
        <w:rPr>
          <w:i/>
          <w:lang w:bidi="ar-SA"/>
        </w:rPr>
        <w:sym w:font="Symbol" w:char="F073"/>
      </w:r>
      <w:r>
        <w:rPr>
          <w:i/>
          <w:lang w:bidi="ar-SA"/>
        </w:rPr>
        <w:t xml:space="preserve"> =</w:t>
      </w:r>
      <w:r>
        <w:rPr>
          <w:lang w:bidi="ar-SA"/>
        </w:rPr>
        <w:t xml:space="preserve"> 32</w:t>
      </w:r>
      <w:r>
        <w:rPr>
          <w:i/>
          <w:lang w:bidi="ar-SA"/>
        </w:rPr>
        <w:t>Fa/</w:t>
      </w:r>
      <w:r w:rsidRPr="002E44E9">
        <w:rPr>
          <w:i/>
          <w:lang w:bidi="ar-SA"/>
        </w:rPr>
        <w:sym w:font="Symbol" w:char="F070"/>
      </w:r>
      <w:r>
        <w:rPr>
          <w:i/>
          <w:lang w:bidi="ar-SA"/>
        </w:rPr>
        <w:t xml:space="preserve"> d</w:t>
      </w:r>
      <w:r>
        <w:rPr>
          <w:vertAlign w:val="superscript"/>
          <w:lang w:bidi="ar-SA"/>
        </w:rPr>
        <w:t xml:space="preserve"> 3</w:t>
      </w:r>
      <w:r>
        <w:rPr>
          <w:lang w:bidi="ar-SA"/>
        </w:rPr>
        <w:t xml:space="preserve"> = 32(180)31.5</w:t>
      </w:r>
      <w:proofErr w:type="gramStart"/>
      <w:r>
        <w:rPr>
          <w:lang w:bidi="ar-SA"/>
        </w:rPr>
        <w:t>/[</w:t>
      </w:r>
      <w:proofErr w:type="gramEnd"/>
      <w:r w:rsidRPr="002E44E9">
        <w:rPr>
          <w:i/>
          <w:lang w:bidi="ar-SA"/>
        </w:rPr>
        <w:sym w:font="Symbol" w:char="F070"/>
      </w:r>
      <w:r>
        <w:rPr>
          <w:lang w:bidi="ar-SA"/>
        </w:rPr>
        <w:t xml:space="preserve"> (1.25)</w:t>
      </w:r>
      <w:r>
        <w:rPr>
          <w:vertAlign w:val="superscript"/>
          <w:lang w:bidi="ar-SA"/>
        </w:rPr>
        <w:t>3</w:t>
      </w:r>
      <w:r>
        <w:rPr>
          <w:lang w:bidi="ar-SA"/>
        </w:rPr>
        <w:t xml:space="preserve">] = 29 570 psi = 29.6 </w:t>
      </w:r>
      <w:proofErr w:type="spellStart"/>
      <w:r>
        <w:rPr>
          <w:lang w:bidi="ar-SA"/>
        </w:rPr>
        <w:t>kpsi</w:t>
      </w:r>
      <w:proofErr w:type="spellEnd"/>
      <w:r>
        <w:rPr>
          <w:lang w:bidi="ar-SA"/>
        </w:rPr>
        <w:t xml:space="preserve">      </w:t>
      </w:r>
      <w:r>
        <w:rPr>
          <w:i/>
          <w:lang w:bidi="ar-SA"/>
        </w:rPr>
        <w:t>Ans.</w:t>
      </w:r>
    </w:p>
    <w:p w14:paraId="30BCBA9B" w14:textId="77777777" w:rsidR="008D2B11" w:rsidRDefault="008D2B11" w:rsidP="00215E0F">
      <w:pPr>
        <w:autoSpaceDE w:val="0"/>
        <w:autoSpaceDN w:val="0"/>
        <w:adjustRightInd w:val="0"/>
        <w:ind w:left="630" w:hanging="630"/>
        <w:rPr>
          <w:lang w:bidi="ar-SA"/>
        </w:rPr>
      </w:pPr>
    </w:p>
    <w:p w14:paraId="534F918B" w14:textId="77777777" w:rsidR="008D2B11" w:rsidRDefault="008D2B11" w:rsidP="008D2B11">
      <w:pPr>
        <w:autoSpaceDE w:val="0"/>
        <w:autoSpaceDN w:val="0"/>
        <w:adjustRightInd w:val="0"/>
        <w:ind w:left="630" w:hanging="630"/>
        <w:rPr>
          <w:lang w:bidi="ar-SA"/>
        </w:rPr>
      </w:pPr>
      <w:r>
        <w:rPr>
          <w:lang w:bidi="ar-SA"/>
        </w:rPr>
        <w:tab/>
        <w:t>(</w:t>
      </w:r>
      <w:r>
        <w:rPr>
          <w:b/>
          <w:lang w:bidi="ar-SA"/>
        </w:rPr>
        <w:t>c</w:t>
      </w:r>
      <w:r>
        <w:rPr>
          <w:lang w:bidi="ar-SA"/>
        </w:rPr>
        <w:t xml:space="preserve">)  </w:t>
      </w:r>
      <w:r>
        <w:rPr>
          <w:i/>
          <w:lang w:bidi="ar-SA"/>
        </w:rPr>
        <w:t>Z =</w:t>
      </w:r>
      <w:r w:rsidRPr="002E44E9">
        <w:rPr>
          <w:i/>
          <w:lang w:bidi="ar-SA"/>
        </w:rPr>
        <w:sym w:font="Symbol" w:char="F070"/>
      </w:r>
      <w:r>
        <w:rPr>
          <w:lang w:bidi="ar-SA"/>
        </w:rPr>
        <w:t xml:space="preserve"> (</w:t>
      </w:r>
      <w:r>
        <w:rPr>
          <w:i/>
          <w:lang w:bidi="ar-SA"/>
        </w:rPr>
        <w:t>d</w:t>
      </w:r>
      <w:r>
        <w:rPr>
          <w:i/>
          <w:vertAlign w:val="subscript"/>
          <w:lang w:bidi="ar-SA"/>
        </w:rPr>
        <w:t>o</w:t>
      </w:r>
      <w:r>
        <w:rPr>
          <w:vertAlign w:val="superscript"/>
          <w:lang w:bidi="ar-SA"/>
        </w:rPr>
        <w:t>4</w:t>
      </w:r>
      <w:r>
        <w:rPr>
          <w:lang w:bidi="ar-SA"/>
        </w:rPr>
        <w:t xml:space="preserve"> </w:t>
      </w:r>
      <w:r>
        <w:rPr>
          <w:lang w:bidi="ar-SA"/>
        </w:rPr>
        <w:sym w:font="Symbol" w:char="F02D"/>
      </w:r>
      <w:r>
        <w:rPr>
          <w:lang w:bidi="ar-SA"/>
        </w:rPr>
        <w:t xml:space="preserve"> </w:t>
      </w:r>
      <w:r>
        <w:rPr>
          <w:i/>
          <w:lang w:bidi="ar-SA"/>
        </w:rPr>
        <w:t>d</w:t>
      </w:r>
      <w:r>
        <w:rPr>
          <w:i/>
          <w:vertAlign w:val="subscript"/>
          <w:lang w:bidi="ar-SA"/>
        </w:rPr>
        <w:t>i</w:t>
      </w:r>
      <w:r>
        <w:rPr>
          <w:vertAlign w:val="superscript"/>
          <w:lang w:bidi="ar-SA"/>
        </w:rPr>
        <w:t>4</w:t>
      </w:r>
      <w:r>
        <w:rPr>
          <w:lang w:bidi="ar-SA"/>
        </w:rPr>
        <w:t>)</w:t>
      </w:r>
      <w:proofErr w:type="gramStart"/>
      <w:r>
        <w:rPr>
          <w:lang w:bidi="ar-SA"/>
        </w:rPr>
        <w:t>/(</w:t>
      </w:r>
      <w:proofErr w:type="gramEnd"/>
      <w:r>
        <w:rPr>
          <w:lang w:bidi="ar-SA"/>
        </w:rPr>
        <w:t>32</w:t>
      </w:r>
      <w:r w:rsidRPr="008D2B11">
        <w:rPr>
          <w:i/>
          <w:lang w:bidi="ar-SA"/>
        </w:rPr>
        <w:t xml:space="preserve"> </w:t>
      </w:r>
      <w:r>
        <w:rPr>
          <w:i/>
          <w:lang w:bidi="ar-SA"/>
        </w:rPr>
        <w:t>d</w:t>
      </w:r>
      <w:r>
        <w:rPr>
          <w:i/>
          <w:vertAlign w:val="subscript"/>
          <w:lang w:bidi="ar-SA"/>
        </w:rPr>
        <w:t>o</w:t>
      </w:r>
      <w:r>
        <w:rPr>
          <w:lang w:bidi="ar-SA"/>
        </w:rPr>
        <w:t xml:space="preserve">) = </w:t>
      </w:r>
      <w:r w:rsidRPr="002E44E9">
        <w:rPr>
          <w:i/>
          <w:lang w:bidi="ar-SA"/>
        </w:rPr>
        <w:sym w:font="Symbol" w:char="F070"/>
      </w:r>
      <w:r>
        <w:rPr>
          <w:lang w:bidi="ar-SA"/>
        </w:rPr>
        <w:t xml:space="preserve"> (1.50</w:t>
      </w:r>
      <w:r>
        <w:rPr>
          <w:vertAlign w:val="superscript"/>
          <w:lang w:bidi="ar-SA"/>
        </w:rPr>
        <w:t>4</w:t>
      </w:r>
      <w:r>
        <w:rPr>
          <w:lang w:bidi="ar-SA"/>
        </w:rPr>
        <w:t xml:space="preserve"> </w:t>
      </w:r>
      <w:r>
        <w:rPr>
          <w:lang w:bidi="ar-SA"/>
        </w:rPr>
        <w:sym w:font="Symbol" w:char="F02D"/>
      </w:r>
      <w:r>
        <w:rPr>
          <w:lang w:bidi="ar-SA"/>
        </w:rPr>
        <w:t xml:space="preserve">  1.00</w:t>
      </w:r>
      <w:r>
        <w:rPr>
          <w:vertAlign w:val="superscript"/>
          <w:lang w:bidi="ar-SA"/>
        </w:rPr>
        <w:t>4</w:t>
      </w:r>
      <w:r>
        <w:rPr>
          <w:lang w:bidi="ar-SA"/>
        </w:rPr>
        <w:t>)/[32(1.50)] = 0.266 in</w:t>
      </w:r>
      <w:r>
        <w:rPr>
          <w:vertAlign w:val="superscript"/>
          <w:lang w:bidi="ar-SA"/>
        </w:rPr>
        <w:t>3</w:t>
      </w:r>
      <w:r>
        <w:rPr>
          <w:lang w:bidi="ar-SA"/>
        </w:rPr>
        <w:t xml:space="preserve">      </w:t>
      </w:r>
      <w:r>
        <w:rPr>
          <w:i/>
          <w:lang w:bidi="ar-SA"/>
        </w:rPr>
        <w:t>Ans.</w:t>
      </w:r>
    </w:p>
    <w:p w14:paraId="2E8F550B" w14:textId="77777777" w:rsidR="008D2B11" w:rsidRDefault="008D2B11" w:rsidP="008D2B11">
      <w:pPr>
        <w:autoSpaceDE w:val="0"/>
        <w:autoSpaceDN w:val="0"/>
        <w:adjustRightInd w:val="0"/>
        <w:ind w:left="630" w:hanging="630"/>
        <w:rPr>
          <w:lang w:bidi="ar-SA"/>
        </w:rPr>
      </w:pPr>
    </w:p>
    <w:p w14:paraId="4BBE4EC7" w14:textId="77777777" w:rsidR="008D2B11" w:rsidRDefault="008D2B11" w:rsidP="008D2B11">
      <w:pPr>
        <w:autoSpaceDE w:val="0"/>
        <w:autoSpaceDN w:val="0"/>
        <w:adjustRightInd w:val="0"/>
        <w:ind w:left="630" w:hanging="630"/>
        <w:rPr>
          <w:lang w:bidi="ar-SA"/>
        </w:rPr>
      </w:pPr>
      <w:r>
        <w:rPr>
          <w:lang w:bidi="ar-SA"/>
        </w:rPr>
        <w:tab/>
        <w:t>(</w:t>
      </w:r>
      <w:r>
        <w:rPr>
          <w:b/>
          <w:lang w:bidi="ar-SA"/>
        </w:rPr>
        <w:t>d</w:t>
      </w:r>
      <w:r>
        <w:rPr>
          <w:lang w:bidi="ar-SA"/>
        </w:rPr>
        <w:t xml:space="preserve">)  </w:t>
      </w:r>
      <w:r>
        <w:rPr>
          <w:i/>
          <w:lang w:bidi="ar-SA"/>
        </w:rPr>
        <w:t>k</w:t>
      </w:r>
      <w:r>
        <w:rPr>
          <w:lang w:bidi="ar-SA"/>
        </w:rPr>
        <w:t xml:space="preserve"> =</w:t>
      </w:r>
      <w:r w:rsidR="00A220C2">
        <w:rPr>
          <w:lang w:bidi="ar-SA"/>
        </w:rPr>
        <w:t xml:space="preserve"> </w:t>
      </w:r>
      <w:r>
        <w:rPr>
          <w:lang w:bidi="ar-SA"/>
        </w:rPr>
        <w:t>(</w:t>
      </w:r>
      <w:r>
        <w:rPr>
          <w:i/>
          <w:lang w:bidi="ar-SA"/>
        </w:rPr>
        <w:t>d</w:t>
      </w:r>
      <w:r w:rsidRPr="008D2B11">
        <w:rPr>
          <w:vertAlign w:val="superscript"/>
          <w:lang w:bidi="ar-SA"/>
        </w:rPr>
        <w:t xml:space="preserve"> 4</w:t>
      </w:r>
      <w:r w:rsidR="00520887">
        <w:rPr>
          <w:i/>
          <w:lang w:bidi="ar-SA"/>
        </w:rPr>
        <w:t>G</w:t>
      </w:r>
      <w:r w:rsidR="00520887">
        <w:rPr>
          <w:lang w:bidi="ar-SA"/>
        </w:rPr>
        <w:t>)</w:t>
      </w:r>
      <w:proofErr w:type="gramStart"/>
      <w:r w:rsidR="00520887">
        <w:rPr>
          <w:lang w:bidi="ar-SA"/>
        </w:rPr>
        <w:t>/(</w:t>
      </w:r>
      <w:proofErr w:type="gramEnd"/>
      <w:r w:rsidR="00520887">
        <w:rPr>
          <w:lang w:bidi="ar-SA"/>
        </w:rPr>
        <w:t>8</w:t>
      </w:r>
      <w:r w:rsidR="00520887">
        <w:rPr>
          <w:i/>
          <w:lang w:bidi="ar-SA"/>
        </w:rPr>
        <w:t>D</w:t>
      </w:r>
      <w:r w:rsidR="00520887">
        <w:rPr>
          <w:vertAlign w:val="superscript"/>
          <w:lang w:bidi="ar-SA"/>
        </w:rPr>
        <w:t xml:space="preserve"> 3</w:t>
      </w:r>
      <w:r w:rsidR="00520887">
        <w:rPr>
          <w:lang w:bidi="ar-SA"/>
        </w:rPr>
        <w:t xml:space="preserve"> </w:t>
      </w:r>
      <w:r w:rsidR="00520887">
        <w:rPr>
          <w:i/>
          <w:lang w:bidi="ar-SA"/>
        </w:rPr>
        <w:t>N</w:t>
      </w:r>
      <w:r w:rsidR="00520887">
        <w:rPr>
          <w:lang w:bidi="ar-SA"/>
        </w:rPr>
        <w:t>) = 0.062</w:t>
      </w:r>
      <w:r w:rsidR="005B51B9">
        <w:rPr>
          <w:lang w:bidi="ar-SA"/>
        </w:rPr>
        <w:t xml:space="preserve"> </w:t>
      </w:r>
      <w:r w:rsidR="00520887">
        <w:rPr>
          <w:lang w:bidi="ar-SA"/>
        </w:rPr>
        <w:t>5</w:t>
      </w:r>
      <w:r w:rsidR="00520887">
        <w:rPr>
          <w:vertAlign w:val="superscript"/>
          <w:lang w:bidi="ar-SA"/>
        </w:rPr>
        <w:t>4</w:t>
      </w:r>
      <w:r w:rsidR="00520887">
        <w:rPr>
          <w:lang w:bidi="ar-SA"/>
        </w:rPr>
        <w:t>(11.3)10</w:t>
      </w:r>
      <w:r w:rsidR="00520887">
        <w:rPr>
          <w:vertAlign w:val="superscript"/>
          <w:lang w:bidi="ar-SA"/>
        </w:rPr>
        <w:t>6</w:t>
      </w:r>
      <w:r w:rsidR="00520887">
        <w:rPr>
          <w:lang w:bidi="ar-SA"/>
        </w:rPr>
        <w:t>/[8(0.760)</w:t>
      </w:r>
      <w:r w:rsidR="00520887">
        <w:rPr>
          <w:vertAlign w:val="superscript"/>
          <w:lang w:bidi="ar-SA"/>
        </w:rPr>
        <w:t>3</w:t>
      </w:r>
      <w:r w:rsidR="00520887">
        <w:rPr>
          <w:lang w:bidi="ar-SA"/>
        </w:rPr>
        <w:t xml:space="preserve"> 32] = 1.53 lbf/in            </w:t>
      </w:r>
      <w:r w:rsidR="00520887">
        <w:rPr>
          <w:i/>
          <w:lang w:bidi="ar-SA"/>
        </w:rPr>
        <w:t>Ans.</w:t>
      </w:r>
    </w:p>
    <w:p w14:paraId="5EE10294" w14:textId="77777777" w:rsidR="00520887" w:rsidRDefault="00520887" w:rsidP="008D2B11">
      <w:pPr>
        <w:autoSpaceDE w:val="0"/>
        <w:autoSpaceDN w:val="0"/>
        <w:adjustRightInd w:val="0"/>
        <w:ind w:left="630" w:hanging="630"/>
        <w:rPr>
          <w:lang w:bidi="ar-SA"/>
        </w:rPr>
      </w:pPr>
    </w:p>
    <w:p w14:paraId="792CE33F" w14:textId="77777777" w:rsidR="00520887" w:rsidRPr="00520887" w:rsidRDefault="00520887" w:rsidP="008D2B11">
      <w:pPr>
        <w:autoSpaceDE w:val="0"/>
        <w:autoSpaceDN w:val="0"/>
        <w:adjustRightInd w:val="0"/>
        <w:ind w:left="630" w:hanging="630"/>
        <w:rPr>
          <w:lang w:bidi="ar-SA"/>
        </w:rPr>
      </w:pPr>
      <w:r>
        <w:rPr>
          <w:lang w:bidi="ar-SA"/>
        </w:rPr>
        <w:t>______________________________________________________________________________</w:t>
      </w:r>
    </w:p>
    <w:sectPr w:rsidR="00520887" w:rsidRPr="00520887" w:rsidSect="00605EB3">
      <w:headerReference w:type="default" r:id="rId147"/>
      <w:footerReference w:type="default" r:id="rId148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4BE3A98E" w14:textId="77777777" w:rsidR="00A145DA" w:rsidRDefault="00A145DA" w:rsidP="00E07995">
      <w:r>
        <w:separator/>
      </w:r>
    </w:p>
  </w:endnote>
  <w:endnote w:type="continuationSeparator" w:id="0">
    <w:p w14:paraId="49FBDD9A" w14:textId="77777777" w:rsidR="00A145DA" w:rsidRDefault="00A145DA" w:rsidP="00E0799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Euclid Math One">
    <w:altName w:val="Symbol"/>
    <w:charset w:val="02"/>
    <w:family w:val="roman"/>
    <w:pitch w:val="variable"/>
    <w:sig w:usb0="80000000" w:usb1="10000000" w:usb2="00000000" w:usb3="00000000" w:csb0="80000000" w:csb1="00000000"/>
  </w:font>
  <w:font w:name="MS Shell Dlg">
    <w:panose1 w:val="020B0604020202020204"/>
    <w:charset w:val="00"/>
    <w:family w:val="swiss"/>
    <w:pitch w:val="variable"/>
    <w:sig w:usb0="E1002AFF" w:usb1="C0000002" w:usb2="00000008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C1F0476" w14:textId="77777777" w:rsidR="0060481A" w:rsidRPr="00D15184" w:rsidRDefault="00D23825">
    <w:pPr>
      <w:pStyle w:val="Footer"/>
      <w:rPr>
        <w:sz w:val="22"/>
        <w:szCs w:val="22"/>
      </w:rPr>
    </w:pPr>
    <w:proofErr w:type="spellStart"/>
    <w:r>
      <w:rPr>
        <w:sz w:val="22"/>
        <w:szCs w:val="22"/>
      </w:rPr>
      <w:t>Shigley’s</w:t>
    </w:r>
    <w:proofErr w:type="spellEnd"/>
    <w:r>
      <w:rPr>
        <w:sz w:val="22"/>
        <w:szCs w:val="22"/>
      </w:rPr>
      <w:t xml:space="preserve"> MED, 11</w:t>
    </w:r>
    <w:r w:rsidR="0060481A" w:rsidRPr="00D15184">
      <w:rPr>
        <w:sz w:val="22"/>
        <w:szCs w:val="22"/>
        <w:vertAlign w:val="superscript"/>
      </w:rPr>
      <w:t>th</w:t>
    </w:r>
    <w:r w:rsidR="005E6ED7">
      <w:rPr>
        <w:sz w:val="22"/>
        <w:szCs w:val="22"/>
      </w:rPr>
      <w:t xml:space="preserve"> edition</w:t>
    </w:r>
    <w:r w:rsidR="005E6ED7">
      <w:rPr>
        <w:sz w:val="22"/>
        <w:szCs w:val="22"/>
      </w:rPr>
      <w:tab/>
    </w:r>
    <w:r w:rsidR="005E6ED7">
      <w:rPr>
        <w:sz w:val="22"/>
        <w:szCs w:val="22"/>
      </w:rPr>
      <w:tab/>
      <w:t>Chapter 1 Solutions</w:t>
    </w:r>
    <w:r w:rsidR="0060481A">
      <w:rPr>
        <w:sz w:val="22"/>
        <w:szCs w:val="22"/>
      </w:rPr>
      <w:t>,</w:t>
    </w:r>
    <w:r w:rsidR="0060481A" w:rsidRPr="00D15184">
      <w:rPr>
        <w:sz w:val="22"/>
        <w:szCs w:val="22"/>
      </w:rPr>
      <w:t xml:space="preserve"> Page </w:t>
    </w:r>
    <w:r w:rsidR="004B767F" w:rsidRPr="00D15184">
      <w:rPr>
        <w:sz w:val="22"/>
        <w:szCs w:val="22"/>
      </w:rPr>
      <w:fldChar w:fldCharType="begin"/>
    </w:r>
    <w:r w:rsidR="0060481A" w:rsidRPr="00D15184">
      <w:rPr>
        <w:sz w:val="22"/>
        <w:szCs w:val="22"/>
      </w:rPr>
      <w:instrText xml:space="preserve"> PAGE   \* MERGEFORMAT </w:instrText>
    </w:r>
    <w:r w:rsidR="004B767F" w:rsidRPr="00D15184">
      <w:rPr>
        <w:sz w:val="22"/>
        <w:szCs w:val="22"/>
      </w:rPr>
      <w:fldChar w:fldCharType="separate"/>
    </w:r>
    <w:r w:rsidR="00964812">
      <w:rPr>
        <w:noProof/>
        <w:sz w:val="22"/>
        <w:szCs w:val="22"/>
      </w:rPr>
      <w:t>12</w:t>
    </w:r>
    <w:r w:rsidR="004B767F" w:rsidRPr="00D15184">
      <w:rPr>
        <w:sz w:val="22"/>
        <w:szCs w:val="22"/>
      </w:rPr>
      <w:fldChar w:fldCharType="end"/>
    </w:r>
    <w:r w:rsidR="0060481A" w:rsidRPr="00D15184">
      <w:rPr>
        <w:sz w:val="22"/>
        <w:szCs w:val="22"/>
      </w:rPr>
      <w:t>/12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73512056" w14:textId="77777777" w:rsidR="00A145DA" w:rsidRDefault="00A145DA" w:rsidP="00E07995">
      <w:r>
        <w:separator/>
      </w:r>
    </w:p>
  </w:footnote>
  <w:footnote w:type="continuationSeparator" w:id="0">
    <w:p w14:paraId="1AB1BC5A" w14:textId="77777777" w:rsidR="00A145DA" w:rsidRDefault="00A145DA" w:rsidP="00E07995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4837D3C3" w14:textId="1717453B" w:rsidR="0068251E" w:rsidRDefault="0068251E" w:rsidP="0068251E">
    <w:pPr>
      <w:pStyle w:val="Header"/>
      <w:rPr>
        <w:sz w:val="20"/>
        <w:szCs w:val="20"/>
        <w:highlight w:val="yellow"/>
        <w:lang w:bidi="ar-SA"/>
      </w:rPr>
    </w:pPr>
    <w:r>
      <w:rPr>
        <w:color w:val="FF0000"/>
      </w:rPr>
      <w:t>Contact me in order to access the whole complete document</w:t>
    </w:r>
    <w:r>
      <w:t>. //</w:t>
    </w:r>
    <w:r>
      <w:rPr>
        <w:highlight w:val="yellow"/>
      </w:rPr>
      <w:t xml:space="preserve">Email: solution9159@gmail.com </w:t>
    </w:r>
  </w:p>
  <w:p w14:paraId="20C3B9FB" w14:textId="77777777" w:rsidR="0068251E" w:rsidRDefault="0068251E" w:rsidP="0068251E">
    <w:pPr>
      <w:pStyle w:val="Header"/>
      <w:rPr>
        <w:rFonts w:hint="cs"/>
        <w:rtl/>
      </w:rPr>
    </w:pPr>
    <w:r>
      <w:rPr>
        <w:color w:val="00B050"/>
      </w:rPr>
      <w:t>WhatsApp: https://wa.me/message/2H3BV2L5TTSUF1</w:t>
    </w:r>
    <w:r>
      <w:t xml:space="preserve"> // </w:t>
    </w:r>
    <w:r>
      <w:rPr>
        <w:color w:val="00B0F0"/>
      </w:rPr>
      <w:t>Telegram: https://t.me/solutionmanual</w:t>
    </w:r>
  </w:p>
  <w:p w14:paraId="7C046099" w14:textId="77777777" w:rsidR="0068251E" w:rsidRDefault="0068251E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1A5683"/>
    <w:rsid w:val="000033BA"/>
    <w:rsid w:val="00003BB6"/>
    <w:rsid w:val="00012B7E"/>
    <w:rsid w:val="00012D99"/>
    <w:rsid w:val="00013215"/>
    <w:rsid w:val="00025F40"/>
    <w:rsid w:val="000271DC"/>
    <w:rsid w:val="00034B39"/>
    <w:rsid w:val="00036FD8"/>
    <w:rsid w:val="00037CF1"/>
    <w:rsid w:val="00054673"/>
    <w:rsid w:val="0006037A"/>
    <w:rsid w:val="000618F1"/>
    <w:rsid w:val="0006755E"/>
    <w:rsid w:val="00071528"/>
    <w:rsid w:val="0007246D"/>
    <w:rsid w:val="0008116C"/>
    <w:rsid w:val="0008316F"/>
    <w:rsid w:val="000954F8"/>
    <w:rsid w:val="000A0A32"/>
    <w:rsid w:val="000B1DA6"/>
    <w:rsid w:val="000B571B"/>
    <w:rsid w:val="000B6D42"/>
    <w:rsid w:val="000C2B39"/>
    <w:rsid w:val="000C4FB7"/>
    <w:rsid w:val="000D13A7"/>
    <w:rsid w:val="000D2976"/>
    <w:rsid w:val="000D7740"/>
    <w:rsid w:val="000E086E"/>
    <w:rsid w:val="000E12A4"/>
    <w:rsid w:val="000E7338"/>
    <w:rsid w:val="000E7EEA"/>
    <w:rsid w:val="00101B50"/>
    <w:rsid w:val="001066E2"/>
    <w:rsid w:val="001212BB"/>
    <w:rsid w:val="00131D20"/>
    <w:rsid w:val="00134384"/>
    <w:rsid w:val="001361BF"/>
    <w:rsid w:val="00143FCA"/>
    <w:rsid w:val="00144D93"/>
    <w:rsid w:val="001506F1"/>
    <w:rsid w:val="00150EE8"/>
    <w:rsid w:val="00155C79"/>
    <w:rsid w:val="001614F3"/>
    <w:rsid w:val="0016269F"/>
    <w:rsid w:val="0016568B"/>
    <w:rsid w:val="00171457"/>
    <w:rsid w:val="0017488D"/>
    <w:rsid w:val="001804EA"/>
    <w:rsid w:val="001818A7"/>
    <w:rsid w:val="00195F05"/>
    <w:rsid w:val="001A1A9A"/>
    <w:rsid w:val="001A2949"/>
    <w:rsid w:val="001A5683"/>
    <w:rsid w:val="001B1AF3"/>
    <w:rsid w:val="001B2220"/>
    <w:rsid w:val="001C3267"/>
    <w:rsid w:val="001D36F5"/>
    <w:rsid w:val="001D5822"/>
    <w:rsid w:val="001E1A95"/>
    <w:rsid w:val="001E286E"/>
    <w:rsid w:val="001E3D32"/>
    <w:rsid w:val="001E710D"/>
    <w:rsid w:val="001E73BD"/>
    <w:rsid w:val="001F052B"/>
    <w:rsid w:val="001F5C8E"/>
    <w:rsid w:val="001F6397"/>
    <w:rsid w:val="002015C3"/>
    <w:rsid w:val="00207E04"/>
    <w:rsid w:val="00215E0F"/>
    <w:rsid w:val="002247ED"/>
    <w:rsid w:val="002271B8"/>
    <w:rsid w:val="00231809"/>
    <w:rsid w:val="00231E6A"/>
    <w:rsid w:val="002333FD"/>
    <w:rsid w:val="00235444"/>
    <w:rsid w:val="00236DA0"/>
    <w:rsid w:val="00237075"/>
    <w:rsid w:val="00237A38"/>
    <w:rsid w:val="00243C0F"/>
    <w:rsid w:val="002466DB"/>
    <w:rsid w:val="00254A41"/>
    <w:rsid w:val="002560A9"/>
    <w:rsid w:val="00261D87"/>
    <w:rsid w:val="0026388A"/>
    <w:rsid w:val="0027243F"/>
    <w:rsid w:val="00277C7E"/>
    <w:rsid w:val="00281AAD"/>
    <w:rsid w:val="002833F9"/>
    <w:rsid w:val="002848C0"/>
    <w:rsid w:val="002849D7"/>
    <w:rsid w:val="00291591"/>
    <w:rsid w:val="00294A19"/>
    <w:rsid w:val="002A180D"/>
    <w:rsid w:val="002A30C5"/>
    <w:rsid w:val="002A3225"/>
    <w:rsid w:val="002A40FE"/>
    <w:rsid w:val="002A5059"/>
    <w:rsid w:val="002A6B9A"/>
    <w:rsid w:val="002B693A"/>
    <w:rsid w:val="002C08B5"/>
    <w:rsid w:val="002D03BC"/>
    <w:rsid w:val="002D1131"/>
    <w:rsid w:val="002D23ED"/>
    <w:rsid w:val="002E44E9"/>
    <w:rsid w:val="002E521F"/>
    <w:rsid w:val="002F29E2"/>
    <w:rsid w:val="002F33D6"/>
    <w:rsid w:val="003073B0"/>
    <w:rsid w:val="00316BFA"/>
    <w:rsid w:val="0031717C"/>
    <w:rsid w:val="00320909"/>
    <w:rsid w:val="003268E2"/>
    <w:rsid w:val="003302B7"/>
    <w:rsid w:val="00335668"/>
    <w:rsid w:val="00335A53"/>
    <w:rsid w:val="00341482"/>
    <w:rsid w:val="00342034"/>
    <w:rsid w:val="00346527"/>
    <w:rsid w:val="003501A5"/>
    <w:rsid w:val="00351C32"/>
    <w:rsid w:val="00357DC6"/>
    <w:rsid w:val="00364C52"/>
    <w:rsid w:val="003653D5"/>
    <w:rsid w:val="003723D1"/>
    <w:rsid w:val="00375CA9"/>
    <w:rsid w:val="00380207"/>
    <w:rsid w:val="0038315E"/>
    <w:rsid w:val="00384417"/>
    <w:rsid w:val="0038523B"/>
    <w:rsid w:val="00386C62"/>
    <w:rsid w:val="003949E8"/>
    <w:rsid w:val="003A0BF8"/>
    <w:rsid w:val="003A245B"/>
    <w:rsid w:val="003A2BA2"/>
    <w:rsid w:val="003B582D"/>
    <w:rsid w:val="003C0A10"/>
    <w:rsid w:val="003C2288"/>
    <w:rsid w:val="003C2CBD"/>
    <w:rsid w:val="003C6900"/>
    <w:rsid w:val="003D1261"/>
    <w:rsid w:val="003D1699"/>
    <w:rsid w:val="003D2711"/>
    <w:rsid w:val="00400FF9"/>
    <w:rsid w:val="004028FE"/>
    <w:rsid w:val="00402C5C"/>
    <w:rsid w:val="00403FB4"/>
    <w:rsid w:val="004040F7"/>
    <w:rsid w:val="00406AF5"/>
    <w:rsid w:val="00411D32"/>
    <w:rsid w:val="00427AC9"/>
    <w:rsid w:val="0043284D"/>
    <w:rsid w:val="00434B42"/>
    <w:rsid w:val="00437294"/>
    <w:rsid w:val="00440135"/>
    <w:rsid w:val="0045364A"/>
    <w:rsid w:val="00454798"/>
    <w:rsid w:val="00461BBD"/>
    <w:rsid w:val="00463823"/>
    <w:rsid w:val="00463989"/>
    <w:rsid w:val="0048150E"/>
    <w:rsid w:val="004817DB"/>
    <w:rsid w:val="004824D8"/>
    <w:rsid w:val="004911E4"/>
    <w:rsid w:val="00495EDE"/>
    <w:rsid w:val="004A33E4"/>
    <w:rsid w:val="004A43D9"/>
    <w:rsid w:val="004B767F"/>
    <w:rsid w:val="004B7B60"/>
    <w:rsid w:val="004C074C"/>
    <w:rsid w:val="004C0863"/>
    <w:rsid w:val="004C1AC1"/>
    <w:rsid w:val="004D1DF7"/>
    <w:rsid w:val="004D33A2"/>
    <w:rsid w:val="004D592D"/>
    <w:rsid w:val="004D6694"/>
    <w:rsid w:val="004E1C80"/>
    <w:rsid w:val="004F4FEA"/>
    <w:rsid w:val="004F5806"/>
    <w:rsid w:val="00500B3E"/>
    <w:rsid w:val="00500BB9"/>
    <w:rsid w:val="005053C4"/>
    <w:rsid w:val="0050563F"/>
    <w:rsid w:val="0050633C"/>
    <w:rsid w:val="00506705"/>
    <w:rsid w:val="00506C28"/>
    <w:rsid w:val="005115CE"/>
    <w:rsid w:val="00513658"/>
    <w:rsid w:val="005148C3"/>
    <w:rsid w:val="0051552A"/>
    <w:rsid w:val="00516D07"/>
    <w:rsid w:val="00520887"/>
    <w:rsid w:val="00527A0F"/>
    <w:rsid w:val="00530585"/>
    <w:rsid w:val="00532A28"/>
    <w:rsid w:val="00534B3C"/>
    <w:rsid w:val="00534B74"/>
    <w:rsid w:val="00535099"/>
    <w:rsid w:val="00535746"/>
    <w:rsid w:val="005555CC"/>
    <w:rsid w:val="00561781"/>
    <w:rsid w:val="00564075"/>
    <w:rsid w:val="00570066"/>
    <w:rsid w:val="005703DB"/>
    <w:rsid w:val="00571D98"/>
    <w:rsid w:val="00571ED5"/>
    <w:rsid w:val="00581BD2"/>
    <w:rsid w:val="00582D3C"/>
    <w:rsid w:val="00594580"/>
    <w:rsid w:val="00594593"/>
    <w:rsid w:val="00595013"/>
    <w:rsid w:val="00596C2E"/>
    <w:rsid w:val="005A2A7D"/>
    <w:rsid w:val="005A3E18"/>
    <w:rsid w:val="005A735A"/>
    <w:rsid w:val="005B1BF7"/>
    <w:rsid w:val="005B51B9"/>
    <w:rsid w:val="005C0A4E"/>
    <w:rsid w:val="005C331D"/>
    <w:rsid w:val="005C505C"/>
    <w:rsid w:val="005C5AE1"/>
    <w:rsid w:val="005D1765"/>
    <w:rsid w:val="005E6ED7"/>
    <w:rsid w:val="005F243A"/>
    <w:rsid w:val="005F4BC1"/>
    <w:rsid w:val="005F5CA2"/>
    <w:rsid w:val="005F765E"/>
    <w:rsid w:val="0060481A"/>
    <w:rsid w:val="006049CC"/>
    <w:rsid w:val="00604BF8"/>
    <w:rsid w:val="00605EB3"/>
    <w:rsid w:val="00606D13"/>
    <w:rsid w:val="00612E90"/>
    <w:rsid w:val="006133E1"/>
    <w:rsid w:val="006136C7"/>
    <w:rsid w:val="00615022"/>
    <w:rsid w:val="00617583"/>
    <w:rsid w:val="006310DA"/>
    <w:rsid w:val="00632EBE"/>
    <w:rsid w:val="00633A90"/>
    <w:rsid w:val="00642F64"/>
    <w:rsid w:val="00643A1E"/>
    <w:rsid w:val="00651F55"/>
    <w:rsid w:val="006546F9"/>
    <w:rsid w:val="00660952"/>
    <w:rsid w:val="0066143E"/>
    <w:rsid w:val="00664383"/>
    <w:rsid w:val="0066614B"/>
    <w:rsid w:val="00672FC8"/>
    <w:rsid w:val="006742C2"/>
    <w:rsid w:val="00675E34"/>
    <w:rsid w:val="0068251E"/>
    <w:rsid w:val="00683BE5"/>
    <w:rsid w:val="00685679"/>
    <w:rsid w:val="006918E5"/>
    <w:rsid w:val="006967F3"/>
    <w:rsid w:val="006A1961"/>
    <w:rsid w:val="006A214A"/>
    <w:rsid w:val="006A3D9F"/>
    <w:rsid w:val="006A6F57"/>
    <w:rsid w:val="006B007D"/>
    <w:rsid w:val="006B0CE6"/>
    <w:rsid w:val="006B18D2"/>
    <w:rsid w:val="006B4D02"/>
    <w:rsid w:val="006C049B"/>
    <w:rsid w:val="006C3384"/>
    <w:rsid w:val="006C4935"/>
    <w:rsid w:val="006C7840"/>
    <w:rsid w:val="006D063B"/>
    <w:rsid w:val="006D5DD0"/>
    <w:rsid w:val="006D6E18"/>
    <w:rsid w:val="006D73FA"/>
    <w:rsid w:val="006E443C"/>
    <w:rsid w:val="006F177F"/>
    <w:rsid w:val="007004B7"/>
    <w:rsid w:val="007007E3"/>
    <w:rsid w:val="00703300"/>
    <w:rsid w:val="00703C4F"/>
    <w:rsid w:val="00704322"/>
    <w:rsid w:val="0070447C"/>
    <w:rsid w:val="007075F1"/>
    <w:rsid w:val="00710467"/>
    <w:rsid w:val="00712E8B"/>
    <w:rsid w:val="007159EF"/>
    <w:rsid w:val="00715F3A"/>
    <w:rsid w:val="00732622"/>
    <w:rsid w:val="00741625"/>
    <w:rsid w:val="00742040"/>
    <w:rsid w:val="00742A42"/>
    <w:rsid w:val="007601B8"/>
    <w:rsid w:val="00761F09"/>
    <w:rsid w:val="00770894"/>
    <w:rsid w:val="007709A0"/>
    <w:rsid w:val="00781D36"/>
    <w:rsid w:val="0078618D"/>
    <w:rsid w:val="007A3A5F"/>
    <w:rsid w:val="007A6315"/>
    <w:rsid w:val="007A6CCE"/>
    <w:rsid w:val="007B7513"/>
    <w:rsid w:val="007C0469"/>
    <w:rsid w:val="007C0871"/>
    <w:rsid w:val="007C3ABF"/>
    <w:rsid w:val="007C7870"/>
    <w:rsid w:val="007D1555"/>
    <w:rsid w:val="007D2392"/>
    <w:rsid w:val="007D36A2"/>
    <w:rsid w:val="007D5FA8"/>
    <w:rsid w:val="007E0620"/>
    <w:rsid w:val="007E5748"/>
    <w:rsid w:val="007E74EA"/>
    <w:rsid w:val="007F1337"/>
    <w:rsid w:val="007F2A5D"/>
    <w:rsid w:val="007F5075"/>
    <w:rsid w:val="007F79A3"/>
    <w:rsid w:val="00801DC8"/>
    <w:rsid w:val="00804FFA"/>
    <w:rsid w:val="008141D6"/>
    <w:rsid w:val="00814D33"/>
    <w:rsid w:val="008256D8"/>
    <w:rsid w:val="00827BF9"/>
    <w:rsid w:val="00840E65"/>
    <w:rsid w:val="00847400"/>
    <w:rsid w:val="0084749A"/>
    <w:rsid w:val="00847BBA"/>
    <w:rsid w:val="00850897"/>
    <w:rsid w:val="00856E7A"/>
    <w:rsid w:val="0085713A"/>
    <w:rsid w:val="00863CD7"/>
    <w:rsid w:val="00882E3C"/>
    <w:rsid w:val="00883234"/>
    <w:rsid w:val="008A0743"/>
    <w:rsid w:val="008A2C45"/>
    <w:rsid w:val="008A2D08"/>
    <w:rsid w:val="008A4DB3"/>
    <w:rsid w:val="008A660A"/>
    <w:rsid w:val="008A69DA"/>
    <w:rsid w:val="008B4E64"/>
    <w:rsid w:val="008C00A1"/>
    <w:rsid w:val="008C1A03"/>
    <w:rsid w:val="008D057B"/>
    <w:rsid w:val="008D0D3D"/>
    <w:rsid w:val="008D2B11"/>
    <w:rsid w:val="008D5AA5"/>
    <w:rsid w:val="008D776E"/>
    <w:rsid w:val="008E07D5"/>
    <w:rsid w:val="008F2AB1"/>
    <w:rsid w:val="008F7588"/>
    <w:rsid w:val="00903A2E"/>
    <w:rsid w:val="009122A8"/>
    <w:rsid w:val="00914067"/>
    <w:rsid w:val="009149C8"/>
    <w:rsid w:val="00915DB8"/>
    <w:rsid w:val="00917A3A"/>
    <w:rsid w:val="00936E76"/>
    <w:rsid w:val="009379D3"/>
    <w:rsid w:val="0094182A"/>
    <w:rsid w:val="00944621"/>
    <w:rsid w:val="00954B0D"/>
    <w:rsid w:val="009613A7"/>
    <w:rsid w:val="00962F3E"/>
    <w:rsid w:val="00964812"/>
    <w:rsid w:val="009724A4"/>
    <w:rsid w:val="00977BCC"/>
    <w:rsid w:val="00985FCC"/>
    <w:rsid w:val="009946C6"/>
    <w:rsid w:val="00994AF4"/>
    <w:rsid w:val="00995FB2"/>
    <w:rsid w:val="009A26BD"/>
    <w:rsid w:val="009B7E0D"/>
    <w:rsid w:val="009C7F71"/>
    <w:rsid w:val="009D5D82"/>
    <w:rsid w:val="009E24DF"/>
    <w:rsid w:val="009F0BB3"/>
    <w:rsid w:val="00A02A06"/>
    <w:rsid w:val="00A02DB8"/>
    <w:rsid w:val="00A0432E"/>
    <w:rsid w:val="00A05A27"/>
    <w:rsid w:val="00A13D76"/>
    <w:rsid w:val="00A145DA"/>
    <w:rsid w:val="00A14BAE"/>
    <w:rsid w:val="00A220C2"/>
    <w:rsid w:val="00A30EF0"/>
    <w:rsid w:val="00A31EE2"/>
    <w:rsid w:val="00A32E79"/>
    <w:rsid w:val="00A33C98"/>
    <w:rsid w:val="00A356E1"/>
    <w:rsid w:val="00A4363E"/>
    <w:rsid w:val="00A4396C"/>
    <w:rsid w:val="00A47897"/>
    <w:rsid w:val="00A52BEA"/>
    <w:rsid w:val="00A5787F"/>
    <w:rsid w:val="00A60718"/>
    <w:rsid w:val="00A61F6F"/>
    <w:rsid w:val="00A66BDF"/>
    <w:rsid w:val="00A74487"/>
    <w:rsid w:val="00A777C1"/>
    <w:rsid w:val="00A818B3"/>
    <w:rsid w:val="00A84FBF"/>
    <w:rsid w:val="00A955C4"/>
    <w:rsid w:val="00A976D2"/>
    <w:rsid w:val="00AB034E"/>
    <w:rsid w:val="00AB08A4"/>
    <w:rsid w:val="00AB780E"/>
    <w:rsid w:val="00AC7701"/>
    <w:rsid w:val="00AC7D20"/>
    <w:rsid w:val="00AD0BEF"/>
    <w:rsid w:val="00AD4759"/>
    <w:rsid w:val="00AD76AC"/>
    <w:rsid w:val="00AD7EAC"/>
    <w:rsid w:val="00AE2056"/>
    <w:rsid w:val="00AE2EEE"/>
    <w:rsid w:val="00AE428A"/>
    <w:rsid w:val="00AF41DB"/>
    <w:rsid w:val="00B00A2C"/>
    <w:rsid w:val="00B03A79"/>
    <w:rsid w:val="00B0727A"/>
    <w:rsid w:val="00B20FE0"/>
    <w:rsid w:val="00B21256"/>
    <w:rsid w:val="00B23965"/>
    <w:rsid w:val="00B27852"/>
    <w:rsid w:val="00B406F6"/>
    <w:rsid w:val="00B44831"/>
    <w:rsid w:val="00B45311"/>
    <w:rsid w:val="00B505DB"/>
    <w:rsid w:val="00B536AC"/>
    <w:rsid w:val="00B56BF9"/>
    <w:rsid w:val="00B57639"/>
    <w:rsid w:val="00B620CF"/>
    <w:rsid w:val="00B63B8E"/>
    <w:rsid w:val="00B65C99"/>
    <w:rsid w:val="00B65F24"/>
    <w:rsid w:val="00B7401E"/>
    <w:rsid w:val="00B85918"/>
    <w:rsid w:val="00B921F2"/>
    <w:rsid w:val="00B9432D"/>
    <w:rsid w:val="00B9644A"/>
    <w:rsid w:val="00B976B8"/>
    <w:rsid w:val="00BA0624"/>
    <w:rsid w:val="00BA4973"/>
    <w:rsid w:val="00BB2B05"/>
    <w:rsid w:val="00BB58D4"/>
    <w:rsid w:val="00BB614E"/>
    <w:rsid w:val="00BE0DAC"/>
    <w:rsid w:val="00BE3208"/>
    <w:rsid w:val="00BE6C57"/>
    <w:rsid w:val="00BE6E8D"/>
    <w:rsid w:val="00BE734C"/>
    <w:rsid w:val="00BE7445"/>
    <w:rsid w:val="00BF232B"/>
    <w:rsid w:val="00BF4241"/>
    <w:rsid w:val="00C00AFC"/>
    <w:rsid w:val="00C01724"/>
    <w:rsid w:val="00C1780F"/>
    <w:rsid w:val="00C246D3"/>
    <w:rsid w:val="00C3299F"/>
    <w:rsid w:val="00C36B69"/>
    <w:rsid w:val="00C42652"/>
    <w:rsid w:val="00C429F5"/>
    <w:rsid w:val="00C43605"/>
    <w:rsid w:val="00C43C9D"/>
    <w:rsid w:val="00C60A4D"/>
    <w:rsid w:val="00C666CF"/>
    <w:rsid w:val="00C7140D"/>
    <w:rsid w:val="00C716D2"/>
    <w:rsid w:val="00C757D4"/>
    <w:rsid w:val="00C80953"/>
    <w:rsid w:val="00C82F7B"/>
    <w:rsid w:val="00C87E3B"/>
    <w:rsid w:val="00C91542"/>
    <w:rsid w:val="00C92644"/>
    <w:rsid w:val="00CA3CF1"/>
    <w:rsid w:val="00CA796E"/>
    <w:rsid w:val="00CC61CE"/>
    <w:rsid w:val="00CD2E43"/>
    <w:rsid w:val="00CD5333"/>
    <w:rsid w:val="00CE141C"/>
    <w:rsid w:val="00CE6957"/>
    <w:rsid w:val="00CF0D46"/>
    <w:rsid w:val="00CF0E51"/>
    <w:rsid w:val="00CF6569"/>
    <w:rsid w:val="00CF6A2A"/>
    <w:rsid w:val="00D00AD6"/>
    <w:rsid w:val="00D02B16"/>
    <w:rsid w:val="00D05DB6"/>
    <w:rsid w:val="00D06F29"/>
    <w:rsid w:val="00D10A55"/>
    <w:rsid w:val="00D13236"/>
    <w:rsid w:val="00D15184"/>
    <w:rsid w:val="00D23825"/>
    <w:rsid w:val="00D23DBE"/>
    <w:rsid w:val="00D3283C"/>
    <w:rsid w:val="00D35778"/>
    <w:rsid w:val="00D35A6D"/>
    <w:rsid w:val="00D41C19"/>
    <w:rsid w:val="00D44C2B"/>
    <w:rsid w:val="00D4769A"/>
    <w:rsid w:val="00D500CC"/>
    <w:rsid w:val="00D61BB6"/>
    <w:rsid w:val="00D6291E"/>
    <w:rsid w:val="00D637E9"/>
    <w:rsid w:val="00D64491"/>
    <w:rsid w:val="00D65CC8"/>
    <w:rsid w:val="00D67DEB"/>
    <w:rsid w:val="00D719E2"/>
    <w:rsid w:val="00D71A1B"/>
    <w:rsid w:val="00D735E4"/>
    <w:rsid w:val="00D767EC"/>
    <w:rsid w:val="00D77343"/>
    <w:rsid w:val="00D8122E"/>
    <w:rsid w:val="00D82AD8"/>
    <w:rsid w:val="00D87ADE"/>
    <w:rsid w:val="00D92EFE"/>
    <w:rsid w:val="00D94001"/>
    <w:rsid w:val="00D94FAB"/>
    <w:rsid w:val="00D9698D"/>
    <w:rsid w:val="00DA552B"/>
    <w:rsid w:val="00DA5F02"/>
    <w:rsid w:val="00DA6460"/>
    <w:rsid w:val="00DA7DBF"/>
    <w:rsid w:val="00DB574E"/>
    <w:rsid w:val="00DC21B5"/>
    <w:rsid w:val="00DC6F89"/>
    <w:rsid w:val="00DD55A9"/>
    <w:rsid w:val="00DE49BE"/>
    <w:rsid w:val="00DE5ABB"/>
    <w:rsid w:val="00DE6F03"/>
    <w:rsid w:val="00DF0610"/>
    <w:rsid w:val="00DF465A"/>
    <w:rsid w:val="00DF6931"/>
    <w:rsid w:val="00E07995"/>
    <w:rsid w:val="00E13019"/>
    <w:rsid w:val="00E229E8"/>
    <w:rsid w:val="00E242CC"/>
    <w:rsid w:val="00E347CB"/>
    <w:rsid w:val="00E3730E"/>
    <w:rsid w:val="00E406F2"/>
    <w:rsid w:val="00E54023"/>
    <w:rsid w:val="00E5608A"/>
    <w:rsid w:val="00E60DF4"/>
    <w:rsid w:val="00E6499E"/>
    <w:rsid w:val="00E75EEA"/>
    <w:rsid w:val="00E77580"/>
    <w:rsid w:val="00E7763E"/>
    <w:rsid w:val="00E8041B"/>
    <w:rsid w:val="00E805CB"/>
    <w:rsid w:val="00E92FB1"/>
    <w:rsid w:val="00E93A5F"/>
    <w:rsid w:val="00E97761"/>
    <w:rsid w:val="00EB02DC"/>
    <w:rsid w:val="00EB030B"/>
    <w:rsid w:val="00EB6504"/>
    <w:rsid w:val="00EC182B"/>
    <w:rsid w:val="00ED005F"/>
    <w:rsid w:val="00EE0A5F"/>
    <w:rsid w:val="00EE285D"/>
    <w:rsid w:val="00EE2C49"/>
    <w:rsid w:val="00EE4B2A"/>
    <w:rsid w:val="00EE6EA3"/>
    <w:rsid w:val="00EF21A7"/>
    <w:rsid w:val="00EF29FC"/>
    <w:rsid w:val="00EF5DC7"/>
    <w:rsid w:val="00F007EA"/>
    <w:rsid w:val="00F03AE2"/>
    <w:rsid w:val="00F059B8"/>
    <w:rsid w:val="00F06A58"/>
    <w:rsid w:val="00F11CD3"/>
    <w:rsid w:val="00F1307F"/>
    <w:rsid w:val="00F215C5"/>
    <w:rsid w:val="00F2251A"/>
    <w:rsid w:val="00F23624"/>
    <w:rsid w:val="00F240D3"/>
    <w:rsid w:val="00F27D36"/>
    <w:rsid w:val="00F300F4"/>
    <w:rsid w:val="00F30FA4"/>
    <w:rsid w:val="00F4264E"/>
    <w:rsid w:val="00F452D2"/>
    <w:rsid w:val="00F47239"/>
    <w:rsid w:val="00F60488"/>
    <w:rsid w:val="00F62073"/>
    <w:rsid w:val="00F66C32"/>
    <w:rsid w:val="00F67C1C"/>
    <w:rsid w:val="00F71769"/>
    <w:rsid w:val="00F832FC"/>
    <w:rsid w:val="00F83B50"/>
    <w:rsid w:val="00F87787"/>
    <w:rsid w:val="00F9253E"/>
    <w:rsid w:val="00F96408"/>
    <w:rsid w:val="00F97B50"/>
    <w:rsid w:val="00FA1AE3"/>
    <w:rsid w:val="00FA717B"/>
    <w:rsid w:val="00FB39FC"/>
    <w:rsid w:val="00FC4947"/>
    <w:rsid w:val="00FD6A14"/>
    <w:rsid w:val="00FE1935"/>
    <w:rsid w:val="00FE1E73"/>
    <w:rsid w:val="00FE4E90"/>
    <w:rsid w:val="00FE78F4"/>
    <w:rsid w:val="00FF0C2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1A66885"/>
  <w15:docId w15:val="{0367E0BC-8939-4809-9692-86B519E81FC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Calibri" w:eastAsia="Times New Roman" w:hAnsi="Calibri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0954F8"/>
    <w:rPr>
      <w:rFonts w:ascii="Times New Roman" w:hAnsi="Times New Roman"/>
      <w:sz w:val="24"/>
      <w:szCs w:val="24"/>
      <w:lang w:bidi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Style1">
    <w:name w:val="Style1"/>
    <w:basedOn w:val="Normal"/>
    <w:qFormat/>
    <w:rsid w:val="006B007D"/>
  </w:style>
  <w:style w:type="paragraph" w:customStyle="1" w:styleId="Style2">
    <w:name w:val="Style2"/>
    <w:basedOn w:val="Normal"/>
    <w:qFormat/>
    <w:rsid w:val="000954F8"/>
  </w:style>
  <w:style w:type="paragraph" w:styleId="BalloonText">
    <w:name w:val="Balloon Text"/>
    <w:basedOn w:val="Normal"/>
    <w:link w:val="BalloonTextChar"/>
    <w:uiPriority w:val="99"/>
    <w:semiHidden/>
    <w:unhideWhenUsed/>
    <w:rsid w:val="00427AC9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27AC9"/>
    <w:rPr>
      <w:rFonts w:ascii="Tahoma" w:hAnsi="Tahoma" w:cs="Tahoma"/>
      <w:sz w:val="16"/>
      <w:szCs w:val="16"/>
      <w:lang w:bidi="en-US"/>
    </w:rPr>
  </w:style>
  <w:style w:type="paragraph" w:styleId="Header">
    <w:name w:val="header"/>
    <w:basedOn w:val="Normal"/>
    <w:link w:val="HeaderChar"/>
    <w:unhideWhenUsed/>
    <w:rsid w:val="00E07995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rsid w:val="00E07995"/>
    <w:rPr>
      <w:rFonts w:ascii="Times New Roman" w:hAnsi="Times New Roman"/>
      <w:sz w:val="24"/>
      <w:szCs w:val="24"/>
      <w:lang w:bidi="en-US"/>
    </w:rPr>
  </w:style>
  <w:style w:type="paragraph" w:styleId="Footer">
    <w:name w:val="footer"/>
    <w:basedOn w:val="Normal"/>
    <w:link w:val="FooterChar"/>
    <w:uiPriority w:val="99"/>
    <w:unhideWhenUsed/>
    <w:rsid w:val="00E07995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E07995"/>
    <w:rPr>
      <w:rFonts w:ascii="Times New Roman" w:hAnsi="Times New Roman"/>
      <w:sz w:val="24"/>
      <w:szCs w:val="24"/>
      <w:lang w:bidi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625770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48953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27654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76583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63" Type="http://schemas.openxmlformats.org/officeDocument/2006/relationships/image" Target="media/image29.wmf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6.bin"/><Relationship Id="rId107" Type="http://schemas.openxmlformats.org/officeDocument/2006/relationships/oleObject" Target="embeddings/oleObject51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image" Target="media/image24.wmf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1.bin"/><Relationship Id="rId149" Type="http://schemas.openxmlformats.org/officeDocument/2006/relationships/fontTable" Target="fontTable.xml"/><Relationship Id="rId5" Type="http://schemas.openxmlformats.org/officeDocument/2006/relationships/footnotes" Target="footnotes.xml"/><Relationship Id="rId95" Type="http://schemas.openxmlformats.org/officeDocument/2006/relationships/image" Target="media/image45.wmf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113" Type="http://schemas.openxmlformats.org/officeDocument/2006/relationships/oleObject" Target="embeddings/oleObject54.bin"/><Relationship Id="rId118" Type="http://schemas.openxmlformats.org/officeDocument/2006/relationships/image" Target="media/image56.wmf"/><Relationship Id="rId134" Type="http://schemas.openxmlformats.org/officeDocument/2006/relationships/oleObject" Target="embeddings/oleObject64.bin"/><Relationship Id="rId139" Type="http://schemas.openxmlformats.org/officeDocument/2006/relationships/image" Target="media/image67.wmf"/><Relationship Id="rId80" Type="http://schemas.openxmlformats.org/officeDocument/2006/relationships/oleObject" Target="embeddings/oleObject37.bin"/><Relationship Id="rId85" Type="http://schemas.openxmlformats.org/officeDocument/2006/relationships/image" Target="media/image40.wmf"/><Relationship Id="rId150" Type="http://schemas.openxmlformats.org/officeDocument/2006/relationships/theme" Target="theme/theme1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oleObject" Target="embeddings/oleObject49.bin"/><Relationship Id="rId108" Type="http://schemas.openxmlformats.org/officeDocument/2006/relationships/image" Target="media/image51.wmf"/><Relationship Id="rId124" Type="http://schemas.openxmlformats.org/officeDocument/2006/relationships/oleObject" Target="embeddings/oleObject59.bin"/><Relationship Id="rId129" Type="http://schemas.openxmlformats.org/officeDocument/2006/relationships/image" Target="media/image62.wmf"/><Relationship Id="rId54" Type="http://schemas.openxmlformats.org/officeDocument/2006/relationships/oleObject" Target="embeddings/oleObject24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5.wmf"/><Relationship Id="rId91" Type="http://schemas.openxmlformats.org/officeDocument/2006/relationships/image" Target="media/image43.wmf"/><Relationship Id="rId96" Type="http://schemas.openxmlformats.org/officeDocument/2006/relationships/oleObject" Target="embeddings/oleObject45.bin"/><Relationship Id="rId140" Type="http://schemas.openxmlformats.org/officeDocument/2006/relationships/oleObject" Target="embeddings/oleObject67.bin"/><Relationship Id="rId145" Type="http://schemas.openxmlformats.org/officeDocument/2006/relationships/image" Target="media/image70.wmf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image" Target="media/image54.wmf"/><Relationship Id="rId119" Type="http://schemas.openxmlformats.org/officeDocument/2006/relationships/oleObject" Target="embeddings/oleObject57.bin"/><Relationship Id="rId44" Type="http://schemas.openxmlformats.org/officeDocument/2006/relationships/oleObject" Target="embeddings/oleObject19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81" Type="http://schemas.openxmlformats.org/officeDocument/2006/relationships/image" Target="media/image38.wmf"/><Relationship Id="rId86" Type="http://schemas.openxmlformats.org/officeDocument/2006/relationships/oleObject" Target="embeddings/oleObject40.bin"/><Relationship Id="rId130" Type="http://schemas.openxmlformats.org/officeDocument/2006/relationships/oleObject" Target="embeddings/oleObject62.bin"/><Relationship Id="rId135" Type="http://schemas.openxmlformats.org/officeDocument/2006/relationships/image" Target="media/image65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oleObject" Target="embeddings/oleObject52.bin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6.wmf"/><Relationship Id="rId104" Type="http://schemas.openxmlformats.org/officeDocument/2006/relationships/image" Target="media/image49.wmf"/><Relationship Id="rId120" Type="http://schemas.openxmlformats.org/officeDocument/2006/relationships/image" Target="media/image57.png"/><Relationship Id="rId125" Type="http://schemas.openxmlformats.org/officeDocument/2006/relationships/image" Target="media/image60.wmf"/><Relationship Id="rId141" Type="http://schemas.openxmlformats.org/officeDocument/2006/relationships/image" Target="media/image68.wmf"/><Relationship Id="rId146" Type="http://schemas.openxmlformats.org/officeDocument/2006/relationships/oleObject" Target="embeddings/oleObject70.bin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1.wmf"/><Relationship Id="rId110" Type="http://schemas.openxmlformats.org/officeDocument/2006/relationships/image" Target="media/image52.wmf"/><Relationship Id="rId115" Type="http://schemas.openxmlformats.org/officeDocument/2006/relationships/oleObject" Target="embeddings/oleObject55.bin"/><Relationship Id="rId131" Type="http://schemas.openxmlformats.org/officeDocument/2006/relationships/image" Target="media/image63.wmf"/><Relationship Id="rId136" Type="http://schemas.openxmlformats.org/officeDocument/2006/relationships/oleObject" Target="embeddings/oleObject65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105" Type="http://schemas.openxmlformats.org/officeDocument/2006/relationships/oleObject" Target="embeddings/oleObject50.bin"/><Relationship Id="rId126" Type="http://schemas.openxmlformats.org/officeDocument/2006/relationships/oleObject" Target="embeddings/oleObject60.bin"/><Relationship Id="rId147" Type="http://schemas.openxmlformats.org/officeDocument/2006/relationships/header" Target="header1.xml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58.wmf"/><Relationship Id="rId142" Type="http://schemas.openxmlformats.org/officeDocument/2006/relationships/oleObject" Target="embeddings/oleObject68.bin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116" Type="http://schemas.openxmlformats.org/officeDocument/2006/relationships/image" Target="media/image55.wmf"/><Relationship Id="rId137" Type="http://schemas.openxmlformats.org/officeDocument/2006/relationships/image" Target="media/image66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1.bin"/><Relationship Id="rId111" Type="http://schemas.openxmlformats.org/officeDocument/2006/relationships/oleObject" Target="embeddings/oleObject53.bin"/><Relationship Id="rId132" Type="http://schemas.openxmlformats.org/officeDocument/2006/relationships/oleObject" Target="embeddings/oleObject63.bin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106" Type="http://schemas.openxmlformats.org/officeDocument/2006/relationships/image" Target="media/image50.wmf"/><Relationship Id="rId127" Type="http://schemas.openxmlformats.org/officeDocument/2006/relationships/image" Target="media/image61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8.bin"/><Relationship Id="rId143" Type="http://schemas.openxmlformats.org/officeDocument/2006/relationships/image" Target="media/image69.wmf"/><Relationship Id="rId148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26" Type="http://schemas.openxmlformats.org/officeDocument/2006/relationships/oleObject" Target="embeddings/oleObject10.bin"/><Relationship Id="rId47" Type="http://schemas.openxmlformats.org/officeDocument/2006/relationships/image" Target="media/image21.wmf"/><Relationship Id="rId68" Type="http://schemas.openxmlformats.org/officeDocument/2006/relationships/oleObject" Target="embeddings/oleObject31.bin"/><Relationship Id="rId89" Type="http://schemas.openxmlformats.org/officeDocument/2006/relationships/image" Target="media/image42.wmf"/><Relationship Id="rId112" Type="http://schemas.openxmlformats.org/officeDocument/2006/relationships/image" Target="media/image53.wmf"/><Relationship Id="rId133" Type="http://schemas.openxmlformats.org/officeDocument/2006/relationships/image" Target="media/image64.wmf"/><Relationship Id="rId16" Type="http://schemas.openxmlformats.org/officeDocument/2006/relationships/oleObject" Target="embeddings/oleObject5.bin"/><Relationship Id="rId37" Type="http://schemas.openxmlformats.org/officeDocument/2006/relationships/image" Target="media/image16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59.wmf"/><Relationship Id="rId144" Type="http://schemas.openxmlformats.org/officeDocument/2006/relationships/oleObject" Target="embeddings/oleObject69.bin"/><Relationship Id="rId90" Type="http://schemas.openxmlformats.org/officeDocument/2006/relationships/oleObject" Target="embeddings/oleObject4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5FCDD11-0BDE-4997-AEEC-3AC157618B3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12</Pages>
  <Words>1624</Words>
  <Characters>9257</Characters>
  <Application>Microsoft Office Word</Application>
  <DocSecurity>0</DocSecurity>
  <Lines>77</Lines>
  <Paragraphs>2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Author</Company>
  <LinksUpToDate>false</LinksUpToDate>
  <CharactersWithSpaces>1086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ichard G. Budynas</dc:creator>
  <cp:keywords/>
  <dc:description/>
  <cp:lastModifiedBy>Shayan</cp:lastModifiedBy>
  <cp:revision>3</cp:revision>
  <cp:lastPrinted>2013-08-01T18:23:00Z</cp:lastPrinted>
  <dcterms:created xsi:type="dcterms:W3CDTF">2022-01-14T10:50:00Z</dcterms:created>
  <dcterms:modified xsi:type="dcterms:W3CDTF">2023-05-16T17:1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